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69"/>
  </p:notesMasterIdLst>
  <p:sldIdLst>
    <p:sldId id="329" r:id="rId2"/>
    <p:sldId id="257" r:id="rId3"/>
    <p:sldId id="307" r:id="rId4"/>
    <p:sldId id="320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321" r:id="rId14"/>
    <p:sldId id="266" r:id="rId15"/>
    <p:sldId id="267" r:id="rId16"/>
    <p:sldId id="268" r:id="rId17"/>
    <p:sldId id="308" r:id="rId18"/>
    <p:sldId id="270" r:id="rId19"/>
    <p:sldId id="271" r:id="rId20"/>
    <p:sldId id="272" r:id="rId21"/>
    <p:sldId id="322" r:id="rId22"/>
    <p:sldId id="323" r:id="rId23"/>
    <p:sldId id="325" r:id="rId24"/>
    <p:sldId id="275" r:id="rId25"/>
    <p:sldId id="276" r:id="rId26"/>
    <p:sldId id="309" r:id="rId27"/>
    <p:sldId id="277" r:id="rId28"/>
    <p:sldId id="278" r:id="rId29"/>
    <p:sldId id="327" r:id="rId30"/>
    <p:sldId id="328" r:id="rId31"/>
    <p:sldId id="279" r:id="rId32"/>
    <p:sldId id="280" r:id="rId33"/>
    <p:sldId id="310" r:id="rId34"/>
    <p:sldId id="326" r:id="rId35"/>
    <p:sldId id="311" r:id="rId36"/>
    <p:sldId id="314" r:id="rId37"/>
    <p:sldId id="312" r:id="rId38"/>
    <p:sldId id="313" r:id="rId39"/>
    <p:sldId id="316" r:id="rId40"/>
    <p:sldId id="317" r:id="rId41"/>
    <p:sldId id="315" r:id="rId42"/>
    <p:sldId id="318" r:id="rId43"/>
    <p:sldId id="282" r:id="rId44"/>
    <p:sldId id="283" r:id="rId45"/>
    <p:sldId id="284" r:id="rId46"/>
    <p:sldId id="285" r:id="rId47"/>
    <p:sldId id="286" r:id="rId48"/>
    <p:sldId id="287" r:id="rId49"/>
    <p:sldId id="288" r:id="rId50"/>
    <p:sldId id="289" r:id="rId51"/>
    <p:sldId id="290" r:id="rId52"/>
    <p:sldId id="319" r:id="rId53"/>
    <p:sldId id="292" r:id="rId54"/>
    <p:sldId id="293" r:id="rId55"/>
    <p:sldId id="294" r:id="rId56"/>
    <p:sldId id="295" r:id="rId57"/>
    <p:sldId id="296" r:id="rId58"/>
    <p:sldId id="297" r:id="rId59"/>
    <p:sldId id="298" r:id="rId60"/>
    <p:sldId id="299" r:id="rId61"/>
    <p:sldId id="300" r:id="rId62"/>
    <p:sldId id="301" r:id="rId63"/>
    <p:sldId id="302" r:id="rId64"/>
    <p:sldId id="303" r:id="rId65"/>
    <p:sldId id="304" r:id="rId66"/>
    <p:sldId id="305" r:id="rId67"/>
    <p:sldId id="306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474892-1CDE-4575-87CF-9940B23096D1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DA9D0E-740C-44EA-9972-AEA63343CC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224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3508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BEBAA8D-94EE-41F7-BE3A-5EFEAF5B4D6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9A05F6-872B-45EA-BFD4-BDE638B3EF65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A235F-6C58-4FA0-BCC8-4B62E5EC7083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F566D-4937-4BBA-BB6F-3D42FEEE167E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7DE9B-CF36-4BB7-9C99-7A57B39D0954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5BF51-4115-4123-9566-3924818EABE0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6AA5A1-03A2-4149-9E8E-2B1ED9983A39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C6E3E-23AD-4BF5-B7D7-E8AA3BE20706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55ABC-FDB9-4A23-A7EA-083FA599462A}" type="datetime1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44B7FA-0EDF-4AAE-A82C-F22D17F5AC40}" type="datetime1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E75F50-D190-4B2F-B140-E227BA06ABE3}" type="datetime1">
              <a:rPr lang="en-US" smtClean="0"/>
              <a:t>10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928B3-7175-4153-A025-04F249512070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D64346-86B0-41A6-A883-84641C089B7C}" type="datetime1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41781C7-71D8-4955-99D0-1A61E803B545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29FEC392-75EF-4345-ADC3-5049D64098F5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hyperlink" Target="PQRST.CIR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>
            <a:normAutofit/>
          </a:bodyPr>
          <a:lstStyle/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2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/>
              <a:t>Cursul nr. 2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/>
          <a:lstStyle/>
          <a:p>
            <a:r>
              <a:rPr lang="ro-RO" sz="3200"/>
              <a:t>PROIECTAREA  ASISTATĂ  DE CALCULATOR  A  MODULELOR </a:t>
            </a:r>
            <a:r>
              <a:rPr lang="en-US" sz="3200"/>
              <a:t>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1505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ro-RO">
                <a:latin typeface="UT Sans" panose="00000500000000000000" pitchFamily="50" charset="0"/>
              </a:rPr>
              <a:t>Exemplu: descrierea circuitului din figură prezentată sub forma: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R2   2   0   1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V1   1   0   SIN(0   10V   1kHz)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tran   10us   5ms   0   10us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afişează mesajul:</a:t>
            </a:r>
          </a:p>
          <a:p>
            <a:pPr eaLnBrk="1" hangingPunct="1">
              <a:buFont typeface="Wingdings 3" pitchFamily="18" charset="2"/>
              <a:buNone/>
            </a:pP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ERROR -- Less than 2 connections at node 2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ca şi cum ar lipsi rezistența R1!</a:t>
            </a:r>
          </a:p>
          <a:p>
            <a:r>
              <a:rPr lang="ro-RO">
                <a:latin typeface="UT Sans" panose="00000500000000000000" pitchFamily="50" charset="0"/>
              </a:rPr>
              <a:t>cauza:</a:t>
            </a:r>
          </a:p>
          <a:p>
            <a:pPr>
              <a:buNone/>
            </a:pP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	Lipseşte instrucțiunea de titlu</a:t>
            </a:r>
            <a:r>
              <a:rPr lang="en-US">
                <a:solidFill>
                  <a:srgbClr val="FF000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şi atunci SPICE consideră linia</a:t>
            </a:r>
            <a:b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</a:b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  <a:r>
              <a:rPr lang="ro-RO">
                <a:solidFill>
                  <a:srgbClr val="FF0000"/>
                </a:solidFill>
                <a:latin typeface="UT Sans" panose="00000500000000000000" pitchFamily="50" charset="0"/>
              </a:rPr>
              <a:t>   ca titlul circuitului. Astfel, în nodul 2 nu este conectat decât R2 și lipseşte R1!</a:t>
            </a:r>
            <a:endParaRPr lang="ro-RO" sz="1800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endParaRPr lang="en-US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sp>
        <p:nvSpPr>
          <p:cNvPr id="1433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65D9C7-FBD8-403F-B1D7-EB2EBB3348BD}" type="datetime1">
              <a:rPr lang="en-US" smtClean="0"/>
              <a:t>10/8/2019</a:t>
            </a:fld>
            <a:endParaRPr lang="en-US"/>
          </a:p>
        </p:txBody>
      </p:sp>
      <p:sp>
        <p:nvSpPr>
          <p:cNvPr id="1434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434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354DE1B-63E1-48DA-B0F4-4E14352A55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215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24400" y="2362200"/>
            <a:ext cx="36496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609600" y="5638800"/>
            <a:ext cx="1371600" cy="228600"/>
          </a:xfrm>
          <a:prstGeom prst="round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5183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2529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scrierea corectă este:</a:t>
            </a:r>
          </a:p>
          <a:p>
            <a:pPr eaLnBrk="1" hangingPunct="1">
              <a:buFont typeface="Wingdings 3" pitchFamily="18" charset="2"/>
              <a:buNone/>
            </a:pPr>
            <a:endParaRPr lang="ro-RO" sz="12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Divizor rezistiv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R1   1   2   9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R2   2   0   1k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V1   1   0   SIN(0   10V   1kHz)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tran   10us   5ms   0   10us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5363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7EC773B-A814-4E0E-9820-632608411C56}" type="datetime1">
              <a:rPr lang="en-US" smtClean="0"/>
              <a:t>10/8/2019</a:t>
            </a:fld>
            <a:endParaRPr lang="en-US"/>
          </a:p>
        </p:txBody>
      </p:sp>
      <p:sp>
        <p:nvSpPr>
          <p:cNvPr id="15364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5365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9340A8F-1AB6-4AE2-AF32-E976E7C2BBC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567709" y="2438400"/>
            <a:ext cx="1524000" cy="158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4191000" y="2209800"/>
            <a:ext cx="4572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o-RO" sz="2000" b="1">
                <a:solidFill>
                  <a:srgbClr val="FF0000"/>
                </a:solidFill>
                <a:latin typeface="UT Sans" panose="00000500000000000000" pitchFamily="50" charset="0"/>
              </a:rPr>
              <a:t>Instrucțiunea de titlu sau, simplu, titlul (numele) circuitului</a:t>
            </a:r>
            <a:endParaRPr lang="en-US" sz="2000" b="1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>
                <a:latin typeface="UT Sans" panose="00000500000000000000" pitchFamily="50" charset="0"/>
              </a:rPr>
              <a:t>Este singura instruc</a:t>
            </a:r>
            <a:r>
              <a:rPr lang="ro-RO" sz="2000">
                <a:latin typeface="UT Sans" panose="00000500000000000000" pitchFamily="50" charset="0"/>
              </a:rPr>
              <a:t>țiune care NU trebuie să aibă punct în prima coloană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o-RO" sz="2000">
                <a:latin typeface="UT Sans" panose="00000500000000000000" pitchFamily="50" charset="0"/>
              </a:rPr>
              <a:t>Toate celelalte instrucțiuni încep cu UN PUNCT în prima coloană.</a:t>
            </a:r>
            <a:endParaRPr lang="en-US" sz="2000">
              <a:latin typeface="UT Sans" panose="00000500000000000000" pitchFamily="50" charset="0"/>
            </a:endParaRPr>
          </a:p>
        </p:txBody>
      </p:sp>
      <p:pic>
        <p:nvPicPr>
          <p:cNvPr id="2253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4724400"/>
            <a:ext cx="3344863" cy="2025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757263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4078" indent="-514350">
              <a:buFont typeface="+mj-lt"/>
              <a:buAutoNum type="arabicPeriod" startAt="6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pentru fiecare nod trebuie să existe cel puțin o cale de curent continuu spre masă</a:t>
            </a:r>
          </a:p>
          <a:p>
            <a:pPr lvl="1" eaLnBrk="1" hangingPunct="1"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lvl="1" eaLnBrk="1" hangingPunct="1">
              <a:defRPr/>
            </a:pPr>
            <a:r>
              <a:rPr lang="ro-RO" sz="2400">
                <a:latin typeface="UT Sans" panose="00000500000000000000" pitchFamily="50" charset="0"/>
              </a:rPr>
              <a:t>Această cerință previne apariția unor noduri flotante, caz în care programul nu poate calcula punctul static de funcționare.</a:t>
            </a:r>
          </a:p>
          <a:p>
            <a:pPr lvl="1">
              <a:defRPr/>
            </a:pPr>
            <a:r>
              <a:rPr lang="ro-RO" sz="2400">
                <a:latin typeface="UT Sans" panose="00000500000000000000" pitchFamily="50" charset="0"/>
              </a:rPr>
              <a:t>În c.c. condensatoarele reprezintă gol iar bobinele scurtcircuit.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7C665D5-C86A-4D1E-A7AC-84F01E1E3F80}" type="datetime1">
              <a:rPr lang="en-US" smtClean="0"/>
              <a:t>10/8/2019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2219DB-A3CE-4954-AA17-3D38D5EC890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662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eaLnBrk="1" hangingPunct="1">
              <a:defRPr/>
            </a:pPr>
            <a:r>
              <a:rPr lang="ro-RO" sz="2400">
                <a:latin typeface="UT Sans" panose="00000500000000000000" pitchFamily="50" charset="0"/>
              </a:rPr>
              <a:t>Exemplu: în cazul circuitului din figură, nodul </a:t>
            </a:r>
            <a:r>
              <a:rPr lang="ro-RO" sz="2400" b="1">
                <a:solidFill>
                  <a:srgbClr val="FF0000"/>
                </a:solidFill>
                <a:latin typeface="UT Sans" panose="00000500000000000000" pitchFamily="50" charset="0"/>
              </a:rPr>
              <a:t>3</a:t>
            </a:r>
            <a:r>
              <a:rPr lang="ro-RO" sz="2400">
                <a:latin typeface="UT Sans" panose="00000500000000000000" pitchFamily="50" charset="0"/>
              </a:rPr>
              <a:t> dintre condensatoarele C1 şi C2 nu are cale de c.c. la masă. În fişierul de ieşire, 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400">
                <a:latin typeface="UT Sans" panose="00000500000000000000" pitchFamily="50" charset="0"/>
              </a:rPr>
              <a:t> dă mesajul:</a:t>
            </a:r>
          </a:p>
          <a:p>
            <a:pPr lvl="1" eaLnBrk="1" hangingPunct="1">
              <a:defRPr/>
            </a:pPr>
            <a:endParaRPr lang="ro-RO" sz="2400">
              <a:latin typeface="UT Sans" panose="00000500000000000000" pitchFamily="50" charset="0"/>
            </a:endParaRPr>
          </a:p>
          <a:p>
            <a:pPr marL="392113" lvl="1" indent="0" algn="ctr" eaLnBrk="1" hangingPunct="1">
              <a:buFont typeface="Verdana" pitchFamily="34" charset="0"/>
              <a:buNone/>
              <a:defRPr/>
            </a:pPr>
            <a:r>
              <a:rPr lang="en-US" sz="2400" b="1">
                <a:solidFill>
                  <a:srgbClr val="7030A0"/>
                </a:solidFill>
                <a:latin typeface="UT Sans" panose="00000500000000000000" pitchFamily="50" charset="0"/>
              </a:rPr>
              <a:t>ERROR -- Node 3 is floating</a:t>
            </a:r>
          </a:p>
        </p:txBody>
      </p:sp>
      <p:sp>
        <p:nvSpPr>
          <p:cNvPr id="1638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E477ACB-E3B5-4FA3-9B73-981FD5DD94E7}" type="datetime1">
              <a:rPr lang="en-US" smtClean="0"/>
              <a:t>10/8/2019</a:t>
            </a:fld>
            <a:endParaRPr lang="en-US"/>
          </a:p>
        </p:txBody>
      </p:sp>
      <p:sp>
        <p:nvSpPr>
          <p:cNvPr id="1638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638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2219DB-A3CE-4954-AA17-3D38D5EC890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550318" y="4419600"/>
            <a:ext cx="4043363" cy="1667366"/>
            <a:chOff x="2550318" y="4419600"/>
            <a:chExt cx="4043363" cy="1667366"/>
          </a:xfrm>
        </p:grpSpPr>
        <p:pic>
          <p:nvPicPr>
            <p:cNvPr id="2355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550318" y="4419600"/>
              <a:ext cx="4043363" cy="1667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Oval 1"/>
            <p:cNvSpPr/>
            <p:nvPr/>
          </p:nvSpPr>
          <p:spPr>
            <a:xfrm>
              <a:off x="5181600" y="4419600"/>
              <a:ext cx="381000" cy="4572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592963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457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entru a evita eroare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, se conectează între nodul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şi masă un rezistor cu valoare foarte mare a rezistenței (exemplu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T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  <a:sym typeface="Symbol"/>
              </a:rPr>
              <a:t></a:t>
            </a:r>
            <a:r>
              <a:rPr lang="ro-RO">
                <a:latin typeface="UT Sans" panose="00000500000000000000" pitchFamily="50" charset="0"/>
              </a:rPr>
              <a:t>)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zistența de valoare foarte mare modelează situația de gol între nodul 3 şi masă, aşa cum era circuitul inițial dar asigură cale c.c. la ma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741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1FB5EA-C836-4426-950B-7F8B63FB2B36}" type="datetime1">
              <a:rPr lang="en-US" smtClean="0"/>
              <a:t>10/8/2019</a:t>
            </a:fld>
            <a:endParaRPr lang="en-US"/>
          </a:p>
        </p:txBody>
      </p:sp>
      <p:sp>
        <p:nvSpPr>
          <p:cNvPr id="1741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741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BF33EF-64E8-429F-88A5-20672101710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2433637" y="3048000"/>
            <a:ext cx="4043363" cy="1667366"/>
            <a:chOff x="152400" y="3276600"/>
            <a:chExt cx="4043363" cy="1667366"/>
          </a:xfrm>
        </p:grpSpPr>
        <p:pic>
          <p:nvPicPr>
            <p:cNvPr id="24583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52400" y="3276600"/>
              <a:ext cx="4043363" cy="1667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ounded Rectangle 2"/>
            <p:cNvSpPr/>
            <p:nvPr/>
          </p:nvSpPr>
          <p:spPr>
            <a:xfrm>
              <a:off x="2743200" y="3810000"/>
              <a:ext cx="685800" cy="533400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38121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560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4078" indent="-514350">
              <a:buFont typeface="+mj-lt"/>
              <a:buAutoNum type="arabicPeriod" startAt="7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circuitul nu poate avea un ochi format numai din surse de tensiune şi/sau bobine</a:t>
            </a:r>
          </a:p>
          <a:p>
            <a:pPr marL="274320" lvl="1" indent="0" eaLnBrk="1" hangingPunct="1">
              <a:buNone/>
            </a:pPr>
            <a:endParaRPr lang="ro-RO" sz="12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400">
                <a:latin typeface="UT Sans" panose="00000500000000000000" pitchFamily="50" charset="0"/>
              </a:rPr>
              <a:t>Exemplu: în cazul circuitelor din figură, 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400">
                <a:latin typeface="UT Sans" panose="00000500000000000000" pitchFamily="50" charset="0"/>
              </a:rPr>
              <a:t> afişează mesajul de eroare: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	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	</a:t>
            </a: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ERROR -- Voltage source and/or inductor loop involving V_V1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000">
                <a:solidFill>
                  <a:srgbClr val="7030A0"/>
                </a:solidFill>
                <a:latin typeface="UT Sans" panose="00000500000000000000" pitchFamily="50" charset="0"/>
              </a:rPr>
              <a:t>		</a:t>
            </a:r>
            <a:r>
              <a:rPr lang="en-US" sz="2000">
                <a:solidFill>
                  <a:srgbClr val="7030A0"/>
                </a:solidFill>
                <a:latin typeface="UT Sans" panose="00000500000000000000" pitchFamily="50" charset="0"/>
              </a:rPr>
              <a:t>You may break the loop by adding a series resistance</a:t>
            </a:r>
            <a:endParaRPr lang="ro-RO" sz="2000">
              <a:solidFill>
                <a:srgbClr val="7030A0"/>
              </a:solidFill>
              <a:latin typeface="UT Sans" panose="00000500000000000000" pitchFamily="50" charset="0"/>
            </a:endParaRPr>
          </a:p>
        </p:txBody>
      </p:sp>
      <p:sp>
        <p:nvSpPr>
          <p:cNvPr id="1843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9F8AED6-5019-4260-BF28-B6DFD187F320}" type="datetime1">
              <a:rPr lang="en-US" smtClean="0"/>
              <a:t>10/8/2019</a:t>
            </a:fld>
            <a:endParaRPr lang="en-US"/>
          </a:p>
        </p:txBody>
      </p:sp>
      <p:sp>
        <p:nvSpPr>
          <p:cNvPr id="1843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843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E09619F-667E-45B2-A389-C53A909BFC9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256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1" y="4898596"/>
            <a:ext cx="3586163" cy="1654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4896876"/>
            <a:ext cx="2871788" cy="1656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24937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6625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Remediul constă în întreruperea buclei cu o rezistență de valoare foarte mică (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ohm</a:t>
            </a:r>
            <a:r>
              <a:rPr lang="ro-RO">
                <a:latin typeface="UT Sans" panose="00000500000000000000" pitchFamily="50" charset="0"/>
              </a:rPr>
              <a:t> pe exemplul analizat):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O rezistență de </a:t>
            </a:r>
            <a:r>
              <a:rPr lang="ro-RO" b="1">
                <a:latin typeface="UT Sans" panose="00000500000000000000" pitchFamily="50" charset="0"/>
              </a:rPr>
              <a:t>1 ohm</a:t>
            </a:r>
            <a:r>
              <a:rPr lang="ro-RO">
                <a:latin typeface="UT Sans" panose="00000500000000000000" pitchFamily="50" charset="0"/>
              </a:rPr>
              <a:t> sau mai mică modelează foarte bine starea de scurtcircuit, aşa cum era pe circuitul inițial şi împiedică apariția unui curent infinit, ceea ce înseamnă nedetermin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9459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8842C4E-984D-4218-BDAE-874FCDC32487}" type="datetime1">
              <a:rPr lang="en-US" smtClean="0"/>
              <a:t>10/8/2019</a:t>
            </a:fld>
            <a:endParaRPr lang="en-US"/>
          </a:p>
        </p:txBody>
      </p:sp>
      <p:sp>
        <p:nvSpPr>
          <p:cNvPr id="19460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C9F2E1-83E3-4294-B76E-7439CD64B3B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876800" y="2667000"/>
            <a:ext cx="3443288" cy="1671642"/>
            <a:chOff x="4876800" y="3561495"/>
            <a:chExt cx="3443288" cy="1671642"/>
          </a:xfrm>
        </p:grpSpPr>
        <p:pic>
          <p:nvPicPr>
            <p:cNvPr id="26632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76800" y="3561495"/>
              <a:ext cx="3443288" cy="1671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ounded Rectangle 2"/>
            <p:cNvSpPr/>
            <p:nvPr/>
          </p:nvSpPr>
          <p:spPr>
            <a:xfrm>
              <a:off x="6247317" y="3561495"/>
              <a:ext cx="762000" cy="553305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57200" y="2667000"/>
            <a:ext cx="4043363" cy="1668148"/>
            <a:chOff x="457200" y="3124200"/>
            <a:chExt cx="4043363" cy="1668148"/>
          </a:xfrm>
        </p:grpSpPr>
        <p:pic>
          <p:nvPicPr>
            <p:cNvPr id="26631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57200" y="3124200"/>
              <a:ext cx="4043363" cy="1668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ounded Rectangle 12"/>
            <p:cNvSpPr/>
            <p:nvPr/>
          </p:nvSpPr>
          <p:spPr>
            <a:xfrm>
              <a:off x="1981200" y="3138055"/>
              <a:ext cx="762000" cy="553305"/>
            </a:xfrm>
            <a:prstGeom prst="roundRect">
              <a:avLst/>
            </a:prstGeom>
            <a:solidFill>
              <a:schemeClr val="accent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645115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 startAt="8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circuitul nu poate conține o ramură numai cu surse de curent 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sau</a:t>
            </a: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condensatoare</a:t>
            </a:r>
          </a:p>
          <a:p>
            <a:pPr marL="109728" indent="0">
              <a:buNone/>
              <a:defRPr/>
            </a:pPr>
            <a:endParaRPr lang="ro-RO" sz="1400" b="1">
              <a:solidFill>
                <a:schemeClr val="accent6"/>
              </a:solidFill>
              <a:latin typeface="UT Sans" panose="00000500000000000000" pitchFamily="50" charset="0"/>
            </a:endParaRPr>
          </a:p>
          <a:p>
            <a:pPr marL="452628" lvl="1" indent="-342900">
              <a:defRPr/>
            </a:pPr>
            <a:r>
              <a:rPr lang="ro-RO" sz="2400">
                <a:latin typeface="UT Sans" panose="00000500000000000000" pitchFamily="50" charset="0"/>
              </a:rPr>
              <a:t>Exemplu: în cazul circuitului din figură, SPICE afişează mesajul de eroare:</a:t>
            </a:r>
          </a:p>
          <a:p>
            <a:pPr marL="365760" indent="-256032">
              <a:buFont typeface="Wingdings 3"/>
              <a:buChar char=""/>
              <a:defRPr/>
            </a:pPr>
            <a:endParaRPr lang="en-US" sz="2800" b="1">
              <a:solidFill>
                <a:schemeClr val="accent6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D6DB42-C21C-4A5D-8964-67F6CB6F403A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4584699"/>
            <a:ext cx="4043363" cy="16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85800" y="3900487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7030A0"/>
                </a:solidFill>
                <a:latin typeface="UT Sans" panose="00000500000000000000" pitchFamily="50" charset="0"/>
              </a:rPr>
              <a:t>ERROR -- Node 1 is floating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5410200" y="3900487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7030A0"/>
                </a:solidFill>
                <a:latin typeface="UT Sans" panose="00000500000000000000" pitchFamily="50" charset="0"/>
              </a:rPr>
              <a:t>ERROR -- Node 3 is floating</a:t>
            </a:r>
          </a:p>
        </p:txBody>
      </p:sp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4289858"/>
            <a:ext cx="214312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12852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8673" name="Content Placeholder 1"/>
          <p:cNvSpPr>
            <a:spLocks noGrp="1"/>
          </p:cNvSpPr>
          <p:nvPr>
            <p:ph idx="1"/>
          </p:nvPr>
        </p:nvSpPr>
        <p:spPr>
          <a:xfrm>
            <a:off x="457200" y="1570036"/>
            <a:ext cx="8229600" cy="4873752"/>
          </a:xfrm>
        </p:spPr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evitarea erorii, se conectează între nodul </a:t>
            </a:r>
            <a:r>
              <a:rPr lang="en-US">
                <a:latin typeface="UT Sans" panose="00000500000000000000" pitchFamily="50" charset="0"/>
              </a:rPr>
              <a:t>semnalat ca flotant</a:t>
            </a:r>
            <a:r>
              <a:rPr lang="ro-RO">
                <a:latin typeface="UT Sans" panose="00000500000000000000" pitchFamily="50" charset="0"/>
              </a:rPr>
              <a:t> şi masă un rezistor cu valoare foarte mare a rezistenței (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1T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  <a:sym typeface="Symbol"/>
              </a:rPr>
              <a:t></a:t>
            </a:r>
            <a:r>
              <a:rPr lang="ro-RO">
                <a:latin typeface="UT Sans" panose="00000500000000000000" pitchFamily="50" charset="0"/>
              </a:rPr>
              <a:t>, de exemplu), situație care modelează starea de „nimic conectat la masă” în nodul semnalat în mesajul de eroare: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150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0CD1E67-C86A-4D1D-B9F9-8857C2FD5798}" type="datetime1">
              <a:rPr lang="en-US" smtClean="0"/>
              <a:t>10/8/2019</a:t>
            </a:fld>
            <a:endParaRPr lang="en-US"/>
          </a:p>
        </p:txBody>
      </p:sp>
      <p:sp>
        <p:nvSpPr>
          <p:cNvPr id="2150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89A25D1-A98C-42DF-8A6A-7701C59BE03D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28682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75100"/>
            <a:ext cx="2428875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3352800" y="47371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au</a:t>
            </a:r>
          </a:p>
        </p:txBody>
      </p:sp>
      <p:pic>
        <p:nvPicPr>
          <p:cNvPr id="2868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4248706"/>
            <a:ext cx="4043363" cy="16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>
          <a:xfrm>
            <a:off x="1752600" y="4737100"/>
            <a:ext cx="685800" cy="749300"/>
          </a:xfrm>
          <a:prstGeom prst="roundRect">
            <a:avLst/>
          </a:prstGeom>
          <a:solidFill>
            <a:schemeClr val="accent1">
              <a:alpha val="3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086600" y="4750955"/>
            <a:ext cx="685800" cy="749300"/>
          </a:xfrm>
          <a:prstGeom prst="roundRect">
            <a:avLst/>
          </a:prstGeom>
          <a:solidFill>
            <a:schemeClr val="accent1">
              <a:alpha val="3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306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2969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charset="0"/>
              <a:buNone/>
            </a:pPr>
            <a:r>
              <a:rPr lang="ro-RO">
                <a:latin typeface="UT Sans" panose="00000500000000000000" pitchFamily="50" charset="0"/>
              </a:rPr>
              <a:t>	</a:t>
            </a: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Observație importantă: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hiar şi descrierea grafică a circuitului (desenarea lui) este însoțită de </a:t>
            </a:r>
            <a:r>
              <a:rPr lang="en-US">
                <a:latin typeface="UT Sans" panose="00000500000000000000" pitchFamily="50" charset="0"/>
              </a:rPr>
              <a:t>o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descriere tip text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fișier cu extensi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*.cir</a:t>
            </a:r>
            <a:r>
              <a:rPr lang="ro-RO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scrierea tip text a circuitului desenat se găseşte în fereastra de postprocesare grafică </a:t>
            </a: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ând clic pe butonul</a:t>
            </a:r>
            <a:r>
              <a:rPr lang="en-US">
                <a:latin typeface="UT Sans" panose="00000500000000000000" pitchFamily="50" charset="0"/>
              </a:rPr>
              <a:t>          </a:t>
            </a:r>
            <a:r>
              <a:rPr lang="ro-RO">
                <a:latin typeface="UT Sans" panose="00000500000000000000" pitchFamily="50" charset="0"/>
              </a:rPr>
              <a:t>       </a:t>
            </a:r>
            <a:r>
              <a:rPr lang="ro-RO">
                <a:solidFill>
                  <a:srgbClr val="00B0F0"/>
                </a:solidFill>
                <a:latin typeface="UT Sans Medium" panose="00000500000000000000" pitchFamily="50" charset="0"/>
              </a:rPr>
              <a:t>View Simulation Output File</a:t>
            </a:r>
            <a:br>
              <a:rPr lang="en-US">
                <a:latin typeface="UT Sans" panose="00000500000000000000" pitchFamily="50" charset="0"/>
              </a:rPr>
            </a:br>
            <a:br>
              <a:rPr lang="en-US">
                <a:latin typeface="UT Sans" panose="00000500000000000000" pitchFamily="50" charset="0"/>
              </a:rPr>
            </a:br>
            <a:br>
              <a:rPr lang="en-US" sz="2800">
                <a:latin typeface="UT Sans" panose="00000500000000000000" pitchFamily="50" charset="0"/>
              </a:rPr>
            </a:br>
            <a:endParaRPr lang="en-US" sz="28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225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988972F-BEFF-4578-BE96-2EBFF5D450DC}" type="datetime1">
              <a:rPr lang="en-US" smtClean="0"/>
              <a:t>10/8/2019</a:t>
            </a:fld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5ACC8C-0A63-4A7D-B080-3AFB7A0CF46A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87" y="3771900"/>
            <a:ext cx="6842226" cy="533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4495801"/>
            <a:ext cx="762000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877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Probleme trata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1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Reguli de descriere a elementelor de circuit</a:t>
            </a:r>
          </a:p>
          <a:p>
            <a:r>
              <a:rPr lang="ro-RO">
                <a:latin typeface="UT Sans" panose="00000500000000000000" pitchFamily="50" charset="0"/>
              </a:rPr>
              <a:t>Descrierea elementelor de circuit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2 terminale:</a:t>
            </a:r>
            <a:endParaRPr lang="en-US">
              <a:latin typeface="UT Sans" panose="00000500000000000000" pitchFamily="50" charset="0"/>
            </a:endParaRPr>
          </a:p>
          <a:p>
            <a:pPr lvl="2"/>
            <a:r>
              <a:rPr lang="en-US">
                <a:latin typeface="UT Sans" panose="00000500000000000000" pitchFamily="50" charset="0"/>
              </a:rPr>
              <a:t>re</a:t>
            </a:r>
            <a:r>
              <a:rPr lang="ro-RO">
                <a:latin typeface="UT Sans" panose="00000500000000000000" pitchFamily="50" charset="0"/>
              </a:rPr>
              <a:t>z</a:t>
            </a:r>
            <a:r>
              <a:rPr lang="en-US">
                <a:latin typeface="UT Sans" panose="00000500000000000000" pitchFamily="50" charset="0"/>
              </a:rPr>
              <a:t>istoare</a:t>
            </a:r>
            <a:r>
              <a:rPr lang="ro-RO">
                <a:latin typeface="UT Sans" panose="00000500000000000000" pitchFamily="50" charset="0"/>
              </a:rPr>
              <a:t> R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Condensatoare, C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, L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tensiune V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Surse independente de curent, I, 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Diode, D;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 mai mult de 2 terminale: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Bobine cuplate, TX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ranzistor bipolar, Q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J, J,</a:t>
            </a:r>
          </a:p>
          <a:p>
            <a:pPr lvl="2"/>
            <a:r>
              <a:rPr lang="ro-RO">
                <a:latin typeface="UT Sans" panose="00000500000000000000" pitchFamily="50" charset="0"/>
              </a:rPr>
              <a:t>TEC-MOS, M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AA3711-7FFC-4286-AFDC-262A91EE789E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72DE34-B755-4A37-8CFA-FF9F579FA5F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8030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802" y="2842436"/>
            <a:ext cx="907257" cy="3738998"/>
          </a:xfrm>
          <a:prstGeom prst="rect">
            <a:avLst/>
          </a:prstGeom>
        </p:spPr>
      </p:pic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072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scrierea tip text pentru circuitul din figură se găseşte în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fişierul de ieşire</a:t>
            </a:r>
            <a:r>
              <a:rPr lang="ro-RO">
                <a:solidFill>
                  <a:srgbClr val="00B0F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(*.OUT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35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3A96DCA-9C17-43F0-A58F-C56B64E57968}" type="datetime1">
              <a:rPr lang="en-US" smtClean="0"/>
              <a:t>10/8/2019</a:t>
            </a:fld>
            <a:endParaRPr lang="en-US"/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C5A9E1A-CA8E-432E-B39E-B46ED8A758B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752602" y="3069484"/>
            <a:ext cx="685798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800099" y="2971799"/>
            <a:ext cx="872817" cy="6857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2819400"/>
            <a:ext cx="5900738" cy="307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5225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ărțile componente din fişierul de ieşire care descriu circuitul:</a:t>
            </a: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Data, tipul de SPICE, numele profilului de simulare şi a fişierului de int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A59C-9879-4FCB-B306-EB03C3D35A07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2971" r="42318" b="61948"/>
          <a:stretch/>
        </p:blipFill>
        <p:spPr bwMode="auto">
          <a:xfrm>
            <a:off x="76200" y="3276600"/>
            <a:ext cx="9034953" cy="22098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83798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2"/>
            </a:pPr>
            <a:r>
              <a:rPr lang="ro-RO">
                <a:latin typeface="UT Sans" panose="00000500000000000000" pitchFamily="50" charset="0"/>
              </a:rPr>
              <a:t>Bibliotecile folosite</a:t>
            </a: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ro-RO">
                <a:latin typeface="UT Sans" panose="00000500000000000000" pitchFamily="50" charset="0"/>
              </a:rPr>
              <a:t>Analizele cerute de utiliz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293A6-80B2-4AAB-8791-73FB4E7E1E33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37552" r="38628" b="53675"/>
          <a:stretch/>
        </p:blipFill>
        <p:spPr bwMode="auto">
          <a:xfrm>
            <a:off x="76200" y="2286000"/>
            <a:ext cx="8978969" cy="7219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t="46200" r="60923" b="44535"/>
          <a:stretch/>
        </p:blipFill>
        <p:spPr bwMode="auto">
          <a:xfrm>
            <a:off x="228600" y="4573581"/>
            <a:ext cx="8558510" cy="114141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40690535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4"/>
            </a:pPr>
            <a:r>
              <a:rPr lang="ro-RO">
                <a:latin typeface="UT Sans" panose="00000500000000000000" pitchFamily="50" charset="0"/>
              </a:rPr>
              <a:t>Elementele de circuit şi instrucțiunea de închei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58E25-000E-4DA8-8FC0-7AB0CAD3C40A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1140" r="77967" b="40712"/>
          <a:stretch/>
        </p:blipFill>
        <p:spPr bwMode="auto">
          <a:xfrm>
            <a:off x="152401" y="2362201"/>
            <a:ext cx="4029395" cy="28956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7062" y="3703674"/>
            <a:ext cx="5900738" cy="3078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8019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 cu </a:t>
            </a:r>
            <a:r>
              <a:rPr lang="ro-RO" sz="3200">
                <a:latin typeface="UT Sans" panose="00000500000000000000" pitchFamily="50" charset="0"/>
              </a:rPr>
              <a:t>dou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337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două terminale: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Rezistoar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Condensatoar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Bobine (liniare şi ne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tensiune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urse de curent independente (liniare)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ode (neliniar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9CE9484-D275-4287-A0D5-0FAAA6C43576}" type="datetime1">
              <a:rPr lang="en-US" smtClean="0"/>
              <a:t>10/8/2019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96A7072-D33F-443C-B055-9723BBAB7A2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21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34817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R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r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&lt;TC=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, &lt;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t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&gt;&gt;</a:t>
            </a:r>
          </a:p>
          <a:p>
            <a:pPr marL="0" indent="0" algn="just">
              <a:buNone/>
            </a:pP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just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/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Rezistenț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poate fi pozitivă sau negativă dar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nu poate fi egală cu zero!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3D0CE05-621C-46E7-9949-2DB0E0531F2D}" type="datetime1">
              <a:rPr lang="en-US" smtClean="0"/>
              <a:t>10/8/2019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BFBF18-E646-4497-B2E8-E0C8DA0F8CF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4822" name="Picture 2" descr="2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752751"/>
            <a:ext cx="2895600" cy="1600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9376" y="1709928"/>
            <a:ext cx="2438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ounded Rectangle 1"/>
          <p:cNvSpPr/>
          <p:nvPr/>
        </p:nvSpPr>
        <p:spPr>
          <a:xfrm>
            <a:off x="914400" y="3657449"/>
            <a:ext cx="7315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2861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REZISTOAR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C = Thermal Coefficient</a:t>
            </a:r>
          </a:p>
          <a:p>
            <a:r>
              <a:rPr lang="ro-RO">
                <a:latin typeface="UT Sans" panose="00000500000000000000" pitchFamily="50" charset="0"/>
              </a:rPr>
              <a:t>Î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>
                <a:latin typeface="UT Sans" panose="00000500000000000000" pitchFamily="50" charset="0"/>
              </a:rPr>
              <a:t> variația cu temperatura a rezistenței se modelează printr-un polinom de ordinul 2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1 şi </a:t>
            </a:r>
            <a:r>
              <a:rPr lang="ro-RO" sz="2000" i="1">
                <a:latin typeface="UT Sans" panose="00000500000000000000" pitchFamily="50" charset="0"/>
              </a:rPr>
              <a:t>tc</a:t>
            </a:r>
            <a:r>
              <a:rPr lang="ro-RO" sz="2000">
                <a:latin typeface="UT Sans" panose="00000500000000000000" pitchFamily="50" charset="0"/>
              </a:rPr>
              <a:t>2 sunt coeficienții de temperatură de ordinul unu şi doi ai rezistenței, exprimați în </a:t>
            </a:r>
            <a:r>
              <a:rPr lang="ro-RO" sz="2000">
                <a:latin typeface="UT Sans" panose="00000500000000000000" pitchFamily="50" charset="0"/>
                <a:sym typeface="Symbol"/>
              </a:rPr>
              <a:t>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1</a:t>
            </a:r>
            <a:r>
              <a:rPr lang="ro-RO" sz="2000">
                <a:latin typeface="UT Sans" panose="00000500000000000000" pitchFamily="50" charset="0"/>
                <a:sym typeface="Symbol"/>
              </a:rPr>
              <a:t>, respectiv C</a:t>
            </a:r>
            <a:r>
              <a:rPr lang="ro-RO" sz="2000" baseline="30000">
                <a:latin typeface="UT Sans" panose="00000500000000000000" pitchFamily="50" charset="0"/>
                <a:sym typeface="Symbol"/>
              </a:rPr>
              <a:t>-2</a:t>
            </a:r>
            <a:r>
              <a:rPr lang="ro-RO" sz="2000">
                <a:latin typeface="UT Sans" panose="00000500000000000000" pitchFamily="50" charset="0"/>
                <a:sym typeface="Symbol"/>
              </a:rPr>
              <a:t>.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NOM este temperatura nominală (27C)</a:t>
            </a:r>
          </a:p>
          <a:p>
            <a:r>
              <a:rPr lang="ro-RO" sz="2000">
                <a:latin typeface="UT Sans" panose="00000500000000000000" pitchFamily="50" charset="0"/>
                <a:sym typeface="Symbol"/>
              </a:rPr>
              <a:t>TEMP reprezintă diferitele temperaturi la care se face simularea specificate în declarația </a:t>
            </a:r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  <a:sym typeface="Symbol"/>
              </a:rPr>
              <a:t>.TEMP</a:t>
            </a:r>
            <a:endParaRPr lang="ro-RO" sz="2000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ECC62-B903-48EF-AA6B-BD7163FFC443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72112"/>
              </p:ext>
            </p:extLst>
          </p:nvPr>
        </p:nvGraphicFramePr>
        <p:xfrm>
          <a:off x="466725" y="3048000"/>
          <a:ext cx="8286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3" imgW="5524200" imgH="406080" progId="Equation.DSMT4">
                  <p:embed/>
                </p:oleObj>
              </mc:Choice>
              <mc:Fallback>
                <p:oleObj name="Equation" r:id="rId3" imgW="5524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6725" y="3048000"/>
                        <a:ext cx="8286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207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REZIS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o-RO" sz="2200">
                <a:latin typeface="UT Sans" panose="00000500000000000000" pitchFamily="50" charset="0"/>
              </a:rPr>
              <a:t>Sensul pozitiv al curentului prin R este de la borna 1 la borna 2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xemplu:</a:t>
            </a: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D29810C-2B6B-443F-8623-0B7388F532FB}" type="datetime1">
              <a:rPr lang="en-US" smtClean="0"/>
              <a:t>10/8/2019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07CE166-08DF-47C9-B5FD-8E5E149F4FCD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3925887"/>
            <a:ext cx="8074426" cy="285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543" y="1895825"/>
            <a:ext cx="2728913" cy="181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0663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c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C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la t=0) a tensiunii pe condensator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C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529A7B-2C68-4FF3-A85D-91AADBA5D6D6}" type="datetime1">
              <a:rPr lang="en-US" smtClean="0"/>
              <a:t>10/8/2019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F4FF41-3D04-4553-A4DB-05814DA3281D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36870" name="Picture 2" descr="2-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52600"/>
            <a:ext cx="33686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1905000"/>
            <a:ext cx="190500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447800" y="3581400"/>
            <a:ext cx="6248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4173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descrierea </a:t>
            </a:r>
            <a:r>
              <a:rPr lang="ro-RO">
                <a:latin typeface="UT Sans" panose="00000500000000000000" pitchFamily="50" charset="0"/>
              </a:rPr>
              <a:t>grafică</a:t>
            </a:r>
            <a:r>
              <a:rPr lang="en-US">
                <a:latin typeface="UT Sans" panose="00000500000000000000" pitchFamily="50" charset="0"/>
              </a:rPr>
              <a:t> a circuitului</a:t>
            </a:r>
            <a:r>
              <a:rPr lang="ro-RO">
                <a:latin typeface="UT Sans" panose="00000500000000000000" pitchFamily="50" charset="0"/>
              </a:rPr>
              <a:t>, dând dublu clic pe simbolul condensatorulu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se găseşte parametrul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IC</a:t>
            </a:r>
            <a:endParaRPr lang="en-US" b="1">
              <a:solidFill>
                <a:srgbClr val="C0000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C75D5-6478-435E-9023-A5CAB29BC374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r="61019" b="62073"/>
          <a:stretch/>
        </p:blipFill>
        <p:spPr bwMode="auto">
          <a:xfrm>
            <a:off x="381000" y="3048000"/>
            <a:ext cx="6172200" cy="33779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8037" y="3810000"/>
            <a:ext cx="1238557" cy="1212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6091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nodurile circuitului sunt descrise întotdeauna prin întregi pozitivi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nu este necesar ca numerotarea să fie secvențială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un circuit trebuie să aibă întotdeauna un nod de masă care se notează obligatoriu cu </a:t>
            </a:r>
            <a:r>
              <a:rPr lang="ro-RO">
                <a:solidFill>
                  <a:srgbClr val="FF0000"/>
                </a:solidFill>
                <a:latin typeface="UT Sans Medium" panose="00000500000000000000" pitchFamily="50" charset="0"/>
              </a:rPr>
              <a:t>0</a:t>
            </a:r>
            <a:r>
              <a:rPr lang="en-US">
                <a:latin typeface="UT Sans" panose="00000500000000000000" pitchFamily="50" charset="0"/>
              </a:rPr>
              <a:t> (zero)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fiecare element de circuit trebuie să fie conectat cel puțin în două noduri (sau mai multe în funcție de tipul de componentă);</a:t>
            </a: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E7F7618-F49A-4291-8211-409EB7E57A3E}" type="datetime1">
              <a:rPr lang="en-US" smtClean="0"/>
              <a:t>10/8/2019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0632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CONDENSAT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000">
                <a:latin typeface="UT Sans" panose="00000500000000000000" pitchFamily="50" charset="0"/>
              </a:rPr>
              <a:t>Sensul tensiunii pe condensator este de la terminalul 1 la terminalul 2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dacă IC=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+10V</a:t>
            </a:r>
          </a:p>
          <a:p>
            <a:pPr lvl="1"/>
            <a:r>
              <a:rPr lang="en-US" sz="1800">
                <a:latin typeface="UT Sans" panose="00000500000000000000" pitchFamily="50" charset="0"/>
              </a:rPr>
              <a:t>dac</a:t>
            </a:r>
            <a:r>
              <a:rPr lang="ro-RO" sz="1800">
                <a:latin typeface="UT Sans" panose="00000500000000000000" pitchFamily="50" charset="0"/>
              </a:rPr>
              <a:t>ă</a:t>
            </a:r>
            <a:r>
              <a:rPr lang="en-US" sz="1800">
                <a:latin typeface="UT Sans" panose="00000500000000000000" pitchFamily="50" charset="0"/>
              </a:rPr>
              <a:t> IC</a:t>
            </a:r>
            <a:r>
              <a:rPr lang="ro-RO" sz="1800">
                <a:latin typeface="UT Sans" panose="00000500000000000000" pitchFamily="50" charset="0"/>
              </a:rPr>
              <a:t>=-1</a:t>
            </a:r>
            <a:r>
              <a:rPr lang="en-US" sz="1800">
                <a:latin typeface="UT Sans" panose="00000500000000000000" pitchFamily="50" charset="0"/>
              </a:rPr>
              <a:t>0 =&gt; U</a:t>
            </a:r>
            <a:r>
              <a:rPr lang="en-US" sz="1800" baseline="-25000">
                <a:latin typeface="UT Sans" panose="00000500000000000000" pitchFamily="50" charset="0"/>
              </a:rPr>
              <a:t>1,2</a:t>
            </a:r>
            <a:r>
              <a:rPr lang="en-US" sz="1800">
                <a:latin typeface="UT Sans" panose="00000500000000000000" pitchFamily="50" charset="0"/>
              </a:rPr>
              <a:t>=-10V</a:t>
            </a:r>
            <a:endParaRPr lang="ro-RO" sz="18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De exemplu, în cazul circuitului din figură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tensiunea pe R1 va începe de la -10V,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care este valoarea de tensiune „văzută” </a:t>
            </a:r>
            <a:br>
              <a:rPr lang="en-US" sz="2000">
                <a:latin typeface="UT Sans" panose="00000500000000000000" pitchFamily="50" charset="0"/>
              </a:rPr>
            </a:br>
            <a:r>
              <a:rPr lang="ro-RO" sz="2000">
                <a:latin typeface="UT Sans" panose="00000500000000000000" pitchFamily="50" charset="0"/>
              </a:rPr>
              <a:t>de R1</a:t>
            </a:r>
            <a:r>
              <a:rPr lang="en-US" sz="2000">
                <a:latin typeface="UT Sans" panose="00000500000000000000" pitchFamily="50" charset="0"/>
              </a:rPr>
              <a:t>:</a:t>
            </a: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br>
              <a:rPr lang="ro-RO">
                <a:latin typeface="UT Sans" panose="00000500000000000000" pitchFamily="50" charset="0"/>
              </a:rPr>
            </a:b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ECFDA-D582-4D46-A0A3-7B3454C4BB9F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1673" r="9894" b="5156"/>
          <a:stretch/>
        </p:blipFill>
        <p:spPr>
          <a:xfrm>
            <a:off x="6134100" y="2111051"/>
            <a:ext cx="2819400" cy="1752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1744" y="4121020"/>
            <a:ext cx="7020512" cy="24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0694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o-RO" sz="2600"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6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ro-RO" sz="22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od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   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valoare_l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  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IC=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I</a:t>
            </a:r>
            <a:r>
              <a:rPr lang="en-US" sz="2400" i="1" baseline="-250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0</a:t>
            </a:r>
            <a:r>
              <a:rPr lang="en-US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gt;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ro-RO" sz="19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eaLnBrk="1" hangingPunct="1">
              <a:lnSpc>
                <a:spcPct val="90000"/>
              </a:lnSpc>
            </a:pP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opțional şi este utilizat pentru a specifica valoarea inițială (la t=0) a curentului </a:t>
            </a:r>
            <a:r>
              <a:rPr lang="fr-FR" sz="1900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fr-FR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care trece prin bobină.</a:t>
            </a:r>
          </a:p>
          <a:p>
            <a:pPr eaLnBrk="1" hangingPunct="1">
              <a:lnSpc>
                <a:spcPct val="90000"/>
              </a:lnSpc>
            </a:pP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Opțiunea IC=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 I</a:t>
            </a:r>
            <a:r>
              <a:rPr lang="ro-RO" sz="1900" i="1" baseline="-25000">
                <a:solidFill>
                  <a:srgbClr val="0070C0"/>
                </a:solidFill>
                <a:latin typeface="UT Sans" panose="00000500000000000000" pitchFamily="50" charset="0"/>
              </a:rPr>
              <a:t>L0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este folosită numai atunci când în declarația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.TRAN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analiză în timp) este specificat </a:t>
            </a:r>
            <a:r>
              <a:rPr lang="ro-RO" sz="1900" b="1">
                <a:solidFill>
                  <a:srgbClr val="0070C0"/>
                </a:solidFill>
                <a:latin typeface="UT Sans" panose="00000500000000000000" pitchFamily="50" charset="0"/>
              </a:rPr>
              <a:t>UIC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U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se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nitial </a:t>
            </a:r>
            <a:r>
              <a:rPr lang="ro-RO" sz="1900" b="1" i="1">
                <a:solidFill>
                  <a:srgbClr val="0070C0"/>
                </a:solidFill>
                <a:latin typeface="UT Sans" panose="00000500000000000000" pitchFamily="50" charset="0"/>
              </a:rPr>
              <a:t>C</a:t>
            </a:r>
            <a:r>
              <a:rPr lang="ro-RO" sz="1900" i="1">
                <a:solidFill>
                  <a:srgbClr val="0070C0"/>
                </a:solidFill>
                <a:latin typeface="UT Sans" panose="00000500000000000000" pitchFamily="50" charset="0"/>
              </a:rPr>
              <a:t>onditions</a:t>
            </a:r>
            <a:r>
              <a:rPr lang="ro-RO" sz="1900">
                <a:solidFill>
                  <a:srgbClr val="0070C0"/>
                </a:solidFill>
                <a:latin typeface="UT Sans" panose="00000500000000000000" pitchFamily="50" charset="0"/>
              </a:rPr>
              <a:t> – foloseşte condițiile inițiale).</a:t>
            </a:r>
            <a:endParaRPr lang="en-US" sz="19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80BED7-8BCE-4060-BFC9-864B8842083A}" type="datetime1">
              <a:rPr lang="en-US" smtClean="0"/>
              <a:t>10/8/2019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3ABF43-6384-4F12-9886-5AF522D81F5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37894" name="Picture 2" descr="2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76400"/>
            <a:ext cx="340677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44658" y="1842897"/>
            <a:ext cx="24384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581400"/>
            <a:ext cx="60198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8920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Surse de polarizare şi de semnal independente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07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D4170E-1A63-4292-AECD-92F0C6035390}" type="datetime1">
              <a:rPr lang="en-US" smtClean="0"/>
              <a:t>10/8/2019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A23F4E3-EE8D-4D57-B342-8BA58E655AA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38918" name="Picture 2" descr="2-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4876800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9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793875"/>
            <a:ext cx="40526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69175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Sursele independente sunt folosite pentru a descrie polarizările şi semnalele din cele trei moduri de analiză în SPICE: de c.c. (DC), tranzitorie (în domeniul timp) şi de semnal mic de c.a. (AC);</a:t>
            </a:r>
          </a:p>
          <a:p>
            <a:r>
              <a:rPr lang="ro-RO" i="1">
                <a:latin typeface="UT Sans" panose="00000500000000000000" pitchFamily="50" charset="0"/>
              </a:rPr>
              <a:t>modul_c.a. </a:t>
            </a:r>
            <a:r>
              <a:rPr lang="ro-RO">
                <a:latin typeface="UT Sans" panose="00000500000000000000" pitchFamily="50" charset="0"/>
              </a:rPr>
              <a:t>şi </a:t>
            </a:r>
            <a:r>
              <a:rPr lang="ro-RO" i="1">
                <a:latin typeface="UT Sans" panose="00000500000000000000" pitchFamily="50" charset="0"/>
              </a:rPr>
              <a:t>fază_c.a.</a:t>
            </a:r>
            <a:r>
              <a:rPr lang="ro-RO">
                <a:latin typeface="UT Sans" panose="00000500000000000000" pitchFamily="50" charset="0"/>
              </a:rPr>
              <a:t> reprezintă amplitudinea şi faza (în grade) ale unei tensiuni sau ale unui curent de semnal mic;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2B97A-F94E-4692-A6B0-8F3F8E0BB787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" y="4572000"/>
            <a:ext cx="8153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V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endParaRPr lang="ro-RO" sz="20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>
              <a:defRPr/>
            </a:pP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I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...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  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1   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nod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2   &lt;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D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…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valoare_c.c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 &lt;</a:t>
            </a:r>
            <a:r>
              <a:rPr lang="ro-RO" sz="2000" b="1">
                <a:solidFill>
                  <a:srgbClr val="002060"/>
                </a:solidFill>
                <a:latin typeface="UT Sans" panose="00000500000000000000" pitchFamily="50" charset="0"/>
              </a:rPr>
              <a:t>AC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modul_c.a.</a:t>
            </a:r>
          </a:p>
          <a:p>
            <a:pPr marL="365760" indent="-256032">
              <a:defRPr/>
            </a:pP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+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&lt;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ază_c.a.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&gt;&gt;&gt;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TRAN_</a:t>
            </a:r>
            <a:r>
              <a:rPr lang="ro-RO" sz="2000" i="1">
                <a:solidFill>
                  <a:srgbClr val="002060"/>
                </a:solidFill>
                <a:latin typeface="UT Sans" panose="00000500000000000000" pitchFamily="50" charset="0"/>
              </a:rPr>
              <a:t>funcție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  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1 &lt;</a:t>
            </a:r>
            <a:r>
              <a:rPr lang="en-US" sz="2000" i="1">
                <a:solidFill>
                  <a:srgbClr val="002060"/>
                </a:solidFill>
                <a:latin typeface="UT Sans" panose="00000500000000000000" pitchFamily="50" charset="0"/>
              </a:rPr>
              <a:t>valoare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2…&gt;&gt;&gt;</a:t>
            </a:r>
          </a:p>
        </p:txBody>
      </p:sp>
    </p:spTree>
    <p:extLst>
      <p:ext uri="{BB962C8B-B14F-4D97-AF65-F5344CB8AC3E}">
        <p14:creationId xmlns:p14="http://schemas.microsoft.com/office/powerpoint/2010/main" val="28176765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54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naliza de semnal mare în domeniul timp SPICE oferă 5 tipuri de semnale dependente de timp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Impuls (PULSE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Exponențial (EXPonenti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inusoidal (SINusoidal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Formă de undă aproximată prin segmente de dreaptă (PWL - PieceWise Linear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Semnal sinusoidal modulat în frecvență cu un alt semnal sinusoidal </a:t>
            </a:r>
            <a:br>
              <a:rPr lang="ro-RO" sz="1800">
                <a:latin typeface="UT Sans" panose="00000500000000000000" pitchFamily="50" charset="0"/>
              </a:rPr>
            </a:br>
            <a:r>
              <a:rPr lang="ro-RO" sz="1800">
                <a:latin typeface="UT Sans" panose="00000500000000000000" pitchFamily="50" charset="0"/>
              </a:rPr>
              <a:t>(SFFM – Single-Frequency Frequency-Modulated)</a:t>
            </a:r>
          </a:p>
          <a:p>
            <a:r>
              <a:rPr lang="ro-RO">
                <a:latin typeface="UT Sans" panose="00000500000000000000" pitchFamily="50" charset="0"/>
              </a:rPr>
              <a:t>Într-o declarație de sursă specificați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TRAN_funcție</a:t>
            </a:r>
            <a:r>
              <a:rPr lang="ro-RO">
                <a:latin typeface="UT Sans" panose="00000500000000000000" pitchFamily="50" charset="0"/>
              </a:rPr>
              <a:t> conține un cuvânt cheie care specifică una din cele 5 funcții şi un set de parametr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C7996-3446-4C7F-8F81-FE663D84C188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5473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impuls - PULS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ULS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 V2   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D   TR   TF   PW   PER)</a:t>
            </a: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D07A62-D04A-4C9F-BE86-4CB515BF40DB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2" descr="2-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484437"/>
            <a:ext cx="5105400" cy="368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62600" y="3302675"/>
            <a:ext cx="3352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[V sau A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ul de întârzi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R=timpul de creşt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F=timpul de cădere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W=durata palierului [s]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ER=perioada [s] 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0428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exponențială - EX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XP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1  V2  &lt;TD1  TAU1  TD2  &lt;TAU2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62ADE4-731E-4B0F-B5F8-90F2319B26E9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2" descr="2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57400"/>
            <a:ext cx="81851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4953000"/>
            <a:ext cx="845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1=valoare inițială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2=valoarea de palier a impulsului [V sau A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1=timpul de întârziere la creştere [s] (valoarea implicită 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1=constanta de timp la creştere [s] (valoarea implicită 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2=timpul de întârziere la descreştere [s] (valoarea implicită TD1+TPAS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AU2=constanta de timp la descreştere [s] (valoarea implicită TPAS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3590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- S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N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VO  VA  &lt;F  &lt;TD  &lt;DF  &lt;THETA&gt;&gt;&gt;&gt;)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 algn="ctr">
              <a:buNone/>
            </a:pP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FD505-0FB3-4AD5-ACE0-9908BFDE1004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7</a:t>
            </a:fld>
            <a:endParaRPr lang="en-US"/>
          </a:p>
        </p:txBody>
      </p:sp>
      <p:pic>
        <p:nvPicPr>
          <p:cNvPr id="7" name="Picture 1" descr="2-7ver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7850" y="2066073"/>
            <a:ext cx="5288300" cy="284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02752" y="5027474"/>
            <a:ext cx="553849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valoarea de offset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=frecvența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D=timp de întârziere [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F=factor de amortizare [1/s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HETA=faza (valoarea implicită =0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93449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sinusoidală modulată în frecvență cu un alt semnal sinusoidal - SFF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FFM</a:t>
            </a:r>
            <a:r>
              <a:rPr lang="ro-RO">
                <a:solidFill>
                  <a:srgbClr val="0070C0"/>
                </a:solidFill>
              </a:rPr>
              <a:t> (</a:t>
            </a:r>
            <a:r>
              <a:rPr lang="fr-FR">
                <a:solidFill>
                  <a:srgbClr val="0070C0"/>
                </a:solidFill>
              </a:rPr>
              <a:t>VO  VA  &lt;FP &lt;IMOD &lt;FS&gt;&gt;&gt;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DA1D6-C245-45FC-9CED-CB8BE4D0B979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8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26945"/>
            <a:ext cx="6120765" cy="2345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3732" y="2599222"/>
            <a:ext cx="2185988" cy="1600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6641" y="4935855"/>
            <a:ext cx="70907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O=componenta continuă (offset)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VA=amplitudinea [V sau A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P=frecvența purtătoare [Hz] (valoarea implicită =1/TSTOP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IMOD=indicele de modulație [-] (valoarea implicită =0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S=frecvența modulatoare [Hz] (valoarea implicită =1/TSTOP)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411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Valorile predefinite se folosesc pentru parametrii care nu au fost încă specificați şi sunt legate de mărimile </a:t>
            </a:r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şi </a:t>
            </a:r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din analiza tranzitorie: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PAS</a:t>
            </a:r>
            <a:r>
              <a:rPr lang="ro-RO">
                <a:latin typeface="UT Sans" panose="00000500000000000000" pitchFamily="50" charset="0"/>
              </a:rPr>
              <a:t> = rezoluția în timp a formelor de undă (pasul analizei în timp – Maximum step size)</a:t>
            </a:r>
          </a:p>
          <a:p>
            <a:pPr lvl="1"/>
            <a:r>
              <a:rPr lang="ro-RO" i="1">
                <a:latin typeface="UT Sans" panose="00000500000000000000" pitchFamily="50" charset="0"/>
              </a:rPr>
              <a:t>TSTOP</a:t>
            </a:r>
            <a:r>
              <a:rPr lang="ro-RO">
                <a:latin typeface="UT Sans" panose="00000500000000000000" pitchFamily="50" charset="0"/>
              </a:rPr>
              <a:t> = sfârşitul intervalului de timp pentru care se face simularea (Run to tim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D126A-D861-44D0-A589-DC603851D23F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270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în fiecare nod este obligatoriu să se conecteze cel puțin două elemente</a:t>
            </a:r>
            <a:r>
              <a:rPr lang="en-US">
                <a:latin typeface="UT Sans" panose="00000500000000000000" pitchFamily="50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pentru fiecare nod trebuie să existe cel puțin o cale de curent continuu spre masă</a:t>
            </a:r>
            <a:r>
              <a:rPr lang="en-US">
                <a:latin typeface="UT Sans" panose="00000500000000000000" pitchFamily="50" charset="0"/>
              </a:rPr>
              <a:t>;</a:t>
            </a:r>
            <a:endParaRPr lang="ro-RO">
              <a:latin typeface="UT Sans" panose="00000500000000000000" pitchFamily="50" charset="0"/>
            </a:endParaRP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circuitul nu poate avea un ochi format numai din surse de tensiune şi/sau bobine;</a:t>
            </a:r>
          </a:p>
          <a:p>
            <a:pPr marL="457200" indent="-457200">
              <a:buFont typeface="+mj-lt"/>
              <a:buAutoNum type="arabicPeriod" startAt="5"/>
            </a:pPr>
            <a:r>
              <a:rPr lang="ro-RO">
                <a:latin typeface="UT Sans" panose="00000500000000000000" pitchFamily="50" charset="0"/>
              </a:rPr>
              <a:t>circuitul nu poate conține o ramură numai cu surse de curent </a:t>
            </a:r>
            <a:r>
              <a:rPr lang="en-US">
                <a:latin typeface="UT Sans" panose="00000500000000000000" pitchFamily="50" charset="0"/>
              </a:rPr>
              <a:t>sau</a:t>
            </a:r>
            <a:r>
              <a:rPr lang="ro-RO">
                <a:latin typeface="UT Sans" panose="00000500000000000000" pitchFamily="50" charset="0"/>
              </a:rPr>
              <a:t> condensatoare</a:t>
            </a:r>
            <a:r>
              <a:rPr lang="ro-RO" b="1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C9D595-B9F4-4AA3-BE83-612A09F1A89B}" type="datetime1">
              <a:rPr lang="en-US" smtClean="0"/>
              <a:t>10/8/2019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6105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Observație – modulația în amplitudin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M = Frequency Modulation (modulație în frecvență)</a:t>
            </a:r>
          </a:p>
          <a:p>
            <a:r>
              <a:rPr lang="ro-RO">
                <a:latin typeface="UT Sans" panose="00000500000000000000" pitchFamily="50" charset="0"/>
              </a:rPr>
              <a:t>AM = Amplitude Modulation (modulație în amplitudine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51E14-B785-471E-A5E1-D675C5C763C2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75512"/>
            <a:ext cx="9063270" cy="304428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3733800" y="6019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Semnal AM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9784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uncția aproximată prin segmente de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dreaptă - PWL 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PWL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(</a:t>
            </a:r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t1  V1  &lt;t2  V2  &lt;t3  V3…&gt;&gt;)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emnalul descris de PWL este format din segmente de dreaptă care conectează punctele de coordonate (t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r>
              <a:rPr lang="ro-RO">
                <a:latin typeface="UT Sans" panose="00000500000000000000" pitchFamily="50" charset="0"/>
              </a:rPr>
              <a:t>Exemplu de semnal asemănător  cu cel cules de un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electrocardiograf (</a:t>
            </a:r>
            <a:r>
              <a:rPr lang="ro-RO">
                <a:latin typeface="UT Sans" panose="00000500000000000000" pitchFamily="50" charset="0"/>
                <a:hlinkClick r:id="rId2" action="ppaction://hlinkfile"/>
              </a:rPr>
              <a:t>semnal PQRS</a:t>
            </a:r>
            <a:r>
              <a:rPr lang="en-US">
                <a:latin typeface="UT Sans" panose="00000500000000000000" pitchFamily="50" charset="0"/>
                <a:hlinkClick r:id="rId2" action="ppaction://hlinkfile"/>
              </a:rPr>
              <a:t>T</a:t>
            </a:r>
            <a:r>
              <a:rPr lang="ro-RO">
                <a:latin typeface="UT Sans" panose="00000500000000000000" pitchFamily="50" charset="0"/>
              </a:rPr>
              <a:t>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3922FB-5ADC-4EE2-8471-17FF9AD9F760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829955"/>
            <a:ext cx="6781800" cy="264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81800" y="4314825"/>
            <a:ext cx="22193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360546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sinusoidal </a:t>
            </a:r>
            <a:r>
              <a:rPr lang="ro-RO">
                <a:latin typeface="UT Sans" panose="00000500000000000000" pitchFamily="50" charset="0"/>
              </a:rPr>
              <a:t>(VSIN şi ISIN) utilizate la analiza în timp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: alți parametri în afară de offset (VOFF), amplitudine (VAMPL) și frecvență (FREQ) se găsesc dând dublu clic pe simbolul sursei,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(la descrierea grafică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C103FE-3BB8-496E-8D6A-4889E00F8820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8724" y="2438400"/>
            <a:ext cx="4146551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05973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60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Surse de polarizare şi de semnal independent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1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Surse de semnal alternativ</a:t>
            </a:r>
            <a:r>
              <a:rPr lang="ro-RO">
                <a:latin typeface="UT Sans" panose="00000500000000000000" pitchFamily="50" charset="0"/>
              </a:rPr>
              <a:t>, utilizate la analiz</a:t>
            </a:r>
            <a:r>
              <a:rPr lang="en-US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 în frecvență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400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 sz="2000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e: domeniul de variație a frecvenței semnalului generat se specifică la definirea parametrilor pentru analiza în frecvență.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7C5FA2-B047-4ABC-A064-2AA5E9414BFA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22EBEA-3EDE-4406-A15C-EF910F339C3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096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2933" y="2514600"/>
            <a:ext cx="3784067" cy="1981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25106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D965BD6-3452-446E-8F79-E695881523D9}" type="datetime1">
              <a:rPr lang="en-US" smtClean="0"/>
              <a:t>10/8/2019</a:t>
            </a:fld>
            <a:endParaRPr lang="en-US"/>
          </a:p>
        </p:txBody>
      </p:sp>
      <p:sp>
        <p:nvSpPr>
          <p:cNvPr id="31747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1748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0C29084-1350-4B1E-BF75-B8FC3EB4C465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en-US" sz="3200">
                <a:solidFill>
                  <a:schemeClr val="tx2"/>
                </a:solidFill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solidFill>
                  <a:schemeClr val="tx2"/>
                </a:solidFill>
                <a:latin typeface="UT Sans" panose="00000500000000000000" pitchFamily="50" charset="0"/>
              </a:rPr>
            </a:br>
            <a:r>
              <a:rPr lang="ro-RO" sz="2800">
                <a:solidFill>
                  <a:schemeClr val="tx2"/>
                </a:solidFill>
                <a:latin typeface="UT Sans" panose="00000500000000000000" pitchFamily="50" charset="0"/>
              </a:rPr>
              <a:t>DIODE</a:t>
            </a:r>
            <a:endParaRPr lang="en-US" sz="2800" kern="0" dirty="0">
              <a:solidFill>
                <a:schemeClr val="tx2"/>
              </a:solidFill>
              <a:latin typeface="UT Sans" panose="00000500000000000000" pitchFamily="50" charset="0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447800"/>
            <a:ext cx="8229600" cy="503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eaLnBrk="0" hangingPunct="0">
              <a:spcBef>
                <a:spcPct val="20000"/>
              </a:spcBef>
              <a:defRPr/>
            </a:pPr>
            <a:endParaRPr lang="ro-RO" sz="2800" kern="0" dirty="0">
              <a:latin typeface="UT Sans" panose="00000500000000000000" pitchFamily="50" charset="0"/>
            </a:endParaRP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ro-RO" sz="2400" b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D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</a:t>
            </a:r>
            <a:r>
              <a:rPr lang="ro-RO" sz="2400" i="1" kern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+   </a:t>
            </a:r>
            <a:r>
              <a:rPr lang="ro-RO" sz="2400" i="1" ker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-   MODEL_nume</a:t>
            </a: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endParaRPr lang="ro-RO" sz="2000" kern="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sz="2000" kern="0">
                <a:solidFill>
                  <a:srgbClr val="0070C0"/>
                </a:solidFill>
                <a:latin typeface="UT Sans" panose="00000500000000000000" pitchFamily="50" charset="0"/>
              </a:rPr>
              <a:t>Observații</a:t>
            </a:r>
            <a:r>
              <a:rPr lang="ro-RO" sz="2000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	Numele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modelului (</a:t>
            </a:r>
            <a:r>
              <a:rPr lang="ro-RO" i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) se poate specifica </a:t>
            </a:r>
            <a:r>
              <a:rPr lang="ro-RO" kern="0">
                <a:solidFill>
                  <a:srgbClr val="0070C0"/>
                </a:solidFill>
                <a:latin typeface="UT Sans" panose="00000500000000000000" pitchFamily="50" charset="0"/>
              </a:rPr>
              <a:t>prin declarațiile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: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MODEL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42900" indent="-342900" algn="just" eaLnBrk="0" hangingPunct="0">
              <a:spcBef>
                <a:spcPct val="20000"/>
              </a:spcBef>
              <a:defRPr/>
            </a:pPr>
            <a:r>
              <a:rPr lang="ro-RO" b="1" kern="0">
                <a:solidFill>
                  <a:srgbClr val="0070C0"/>
                </a:solidFill>
                <a:latin typeface="UT Sans" panose="00000500000000000000" pitchFamily="50" charset="0"/>
              </a:rPr>
              <a:t>	.</a:t>
            </a:r>
            <a:r>
              <a:rPr lang="ro-RO" b="1" kern="0" dirty="0">
                <a:solidFill>
                  <a:srgbClr val="0070C0"/>
                </a:solidFill>
                <a:latin typeface="UT Sans" panose="00000500000000000000" pitchFamily="50" charset="0"/>
              </a:rPr>
              <a:t>LIB </a:t>
            </a:r>
            <a:r>
              <a:rPr lang="ro-RO" kern="0" dirty="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kern="0" dirty="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1990" name="Date Placeholder 3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400"/>
          </a:p>
        </p:txBody>
      </p:sp>
      <p:pic>
        <p:nvPicPr>
          <p:cNvPr id="41991" name="Picture 2" descr="dio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524000"/>
            <a:ext cx="329723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4337" y="2048392"/>
            <a:ext cx="3012863" cy="131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>
          <a:xfrm>
            <a:off x="2209800" y="3965575"/>
            <a:ext cx="4724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1778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DIODE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300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9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diodă</a:t>
            </a:r>
            <a:endParaRPr lang="en-US" sz="28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277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E3EEDA6-9208-407E-9281-A53461C3BA83}" type="datetime1">
              <a:rPr lang="en-US" smtClean="0"/>
              <a:t>10/8/2019</a:t>
            </a:fld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6896A6-630C-44CC-A637-1E12DBDF727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7530877"/>
              </p:ext>
            </p:extLst>
          </p:nvPr>
        </p:nvGraphicFramePr>
        <p:xfrm>
          <a:off x="1066800" y="2432586"/>
          <a:ext cx="7098428" cy="381581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01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50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7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148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paraz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nergia de activa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e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.1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156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847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B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la tensiunea de străpunge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75893" marR="75893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390955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200">
                <a:latin typeface="UT Sans" panose="00000500000000000000" pitchFamily="50" charset="0"/>
              </a:rPr>
              <a:t>cu mai mult de dou</a:t>
            </a:r>
            <a:r>
              <a:rPr lang="ro-RO" sz="3200">
                <a:latin typeface="UT Sans" panose="00000500000000000000" pitchFamily="50" charset="0"/>
              </a:rPr>
              <a:t>ă</a:t>
            </a:r>
            <a:r>
              <a:rPr lang="en-US" sz="3200">
                <a:latin typeface="UT Sans" panose="00000500000000000000" pitchFamily="50" charset="0"/>
              </a:rPr>
              <a:t> terminale</a:t>
            </a:r>
          </a:p>
        </p:txBody>
      </p:sp>
      <p:sp>
        <p:nvSpPr>
          <p:cNvPr id="4403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ro-RO" sz="2800" b="1">
                <a:solidFill>
                  <a:srgbClr val="00B0F0"/>
                </a:solidFill>
                <a:latin typeface="UT Sans" panose="00000500000000000000" pitchFamily="50" charset="0"/>
              </a:rPr>
              <a:t>Elemente de circuit cu mai mult de 2 terminale: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Bobine cuplate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bipolare</a:t>
            </a:r>
            <a:r>
              <a:rPr lang="en-US" sz="2400">
                <a:latin typeface="UT Sans" panose="00000500000000000000" pitchFamily="50" charset="0"/>
              </a:rPr>
              <a:t> (TB)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cu </a:t>
            </a:r>
            <a:r>
              <a:rPr lang="en-US" sz="2400">
                <a:latin typeface="UT Sans" panose="00000500000000000000" pitchFamily="50" charset="0"/>
              </a:rPr>
              <a:t>poart</a:t>
            </a:r>
            <a:r>
              <a:rPr lang="ro-RO" sz="2400">
                <a:latin typeface="UT Sans" panose="00000500000000000000" pitchFamily="50" charset="0"/>
              </a:rPr>
              <a:t>ă joncțiune </a:t>
            </a:r>
            <a:br>
              <a:rPr lang="ro-RO" sz="24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(TEC-J)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Tranzistoare cu efect de câmp metal-oxid-semiconductor (TEC-MOS)</a:t>
            </a:r>
            <a:endParaRPr lang="en-US" sz="2400">
              <a:latin typeface="UT Sans" panose="00000500000000000000" pitchFamily="50" charset="0"/>
            </a:endParaRPr>
          </a:p>
        </p:txBody>
      </p:sp>
      <p:sp>
        <p:nvSpPr>
          <p:cNvPr id="3379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C7753ED-CEF0-4042-98FD-C08B276A94C4}" type="datetime1">
              <a:rPr lang="en-US" smtClean="0"/>
              <a:t>10/8/2019</a:t>
            </a:fld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9FDD15-8A48-4F1F-BF49-9E8134EA56E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0452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608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algn="ctr" eaLnBrk="1" hangingPunct="1">
              <a:buFontTx/>
              <a:buNone/>
            </a:pP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1	</a:t>
            </a:r>
            <a:r>
              <a:rPr lang="ro-RO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</a:t>
            </a:r>
            <a:r>
              <a:rPr lang="ro-RO" sz="24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2	</a:t>
            </a:r>
            <a:r>
              <a:rPr lang="ro-RO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k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endParaRPr lang="ro-RO" sz="20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>
              <a:buFontTx/>
              <a:buNone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Bobinele 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1 şi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L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2 trebuie să fie definite anterior în fişierul de intrare.</a:t>
            </a: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oeficientul de cuplaj 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trebuie să fie: 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0&lt;</a:t>
            </a:r>
            <a:r>
              <a:rPr lang="en-US" sz="2000" i="1">
                <a:solidFill>
                  <a:srgbClr val="0070C0"/>
                </a:solidFill>
                <a:latin typeface="UT Sans" panose="00000500000000000000" pitchFamily="50" charset="0"/>
              </a:rPr>
              <a:t>k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&lt;1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algn="just" eaLnBrk="1" hangingPunct="1"/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La desenarea în Capture, k=1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481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742E06-2BA2-49A2-8E2B-66D8401FC0C9}" type="datetime1">
              <a:rPr lang="en-US" smtClean="0"/>
              <a:t>10/8/2019</a:t>
            </a:fld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CDE2F70-B870-4285-BA6C-30AF6AAF433D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46086" name="Picture 8" descr="2-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524000"/>
            <a:ext cx="22860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1958975"/>
            <a:ext cx="3048000" cy="162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524000" y="3733800"/>
            <a:ext cx="61722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54870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BOBINE CUPLAT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4710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1</a:t>
            </a:r>
            <a:r>
              <a:rPr lang="en-US" sz="2400">
                <a:latin typeface="UT Sans" panose="00000500000000000000" pitchFamily="50" charset="0"/>
              </a:rPr>
              <a:t>: transformatorul din structura unui redresor</a:t>
            </a:r>
            <a:r>
              <a:rPr lang="ro-RO" sz="2400">
                <a:latin typeface="UT Sans" panose="00000500000000000000" pitchFamily="50" charset="0"/>
              </a:rPr>
              <a:t> monofazat monoalternanță:</a:t>
            </a: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400">
                <a:latin typeface="UT Sans" panose="00000500000000000000" pitchFamily="50" charset="0"/>
              </a:rPr>
              <a:t>					</a:t>
            </a: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en-US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2000">
                <a:latin typeface="UT Sans" panose="00000500000000000000" pitchFamily="50" charset="0"/>
              </a:rPr>
              <a:t>Descrierea transformatorului: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1		2	0	100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L2		3	0	1mH</a:t>
            </a:r>
          </a:p>
          <a:p>
            <a:pPr eaLnBrk="1" hangingPunct="1">
              <a:buFontTx/>
              <a:buNone/>
            </a:pP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K1		L1	L2	0.99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062D96B-8921-4037-86D8-0A45DF4DD199}" type="datetime1">
              <a:rPr lang="en-US" smtClean="0"/>
              <a:t>10/8/2019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C64140-5592-4936-8F0D-47D3D8DDB26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47110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625" y="2756871"/>
            <a:ext cx="4143375" cy="1738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265424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en-US" sz="28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4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Q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C   nB   nE   &lt;nS&gt;   MODEL_nume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60B809B-0C9E-4CA4-B8D8-8F8127917ECF}" type="datetime1">
              <a:rPr lang="en-US" smtClean="0"/>
              <a:t>10/8/2019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061B8BB-1452-4C5E-83C0-355A35710CC7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pic>
        <p:nvPicPr>
          <p:cNvPr id="48134" name="Picture 8" descr="3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676400"/>
            <a:ext cx="38671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5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133600"/>
            <a:ext cx="375126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676400" y="4038600"/>
            <a:ext cx="59436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839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nodurile circuitului sunt descrise întotdeauna prin întregi pozitivi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sau </a:t>
            </a:r>
            <a:r>
              <a:rPr lang="ro-RO" sz="2800" b="1">
                <a:solidFill>
                  <a:srgbClr val="FF0000"/>
                </a:solidFill>
                <a:latin typeface="UT Sans" panose="00000500000000000000" pitchFamily="50" charset="0"/>
              </a:rPr>
              <a:t>şir alfanumeric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nu este necesar ca numerotarea să fie secvențială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un circuit trebuie să aibă întotdeauna un nod de masă care se notează obligatoriu cu </a:t>
            </a:r>
            <a:r>
              <a:rPr lang="ro-RO" sz="2800" b="1">
                <a:solidFill>
                  <a:srgbClr val="FF0000"/>
                </a:solidFill>
                <a:latin typeface="UT Sans" panose="00000500000000000000" pitchFamily="50" charset="0"/>
              </a:rPr>
              <a:t>0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 (zero);</a:t>
            </a:r>
          </a:p>
          <a:p>
            <a:pPr eaLnBrk="1" hangingPunct="1">
              <a:buFont typeface="Wingdings 3" pitchFamily="18" charset="2"/>
              <a:buNone/>
            </a:pPr>
            <a:r>
              <a:rPr lang="ro-RO" sz="2800">
                <a:latin typeface="UT Sans" panose="00000500000000000000" pitchFamily="50" charset="0"/>
              </a:rPr>
              <a:t>	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IMPORTANT: 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dacă masa nu are numele “0” atunci se editează numele simbolului de masă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 utili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z</a:t>
            </a:r>
            <a:r>
              <a:rPr lang="en-US" b="1">
                <a:solidFill>
                  <a:srgbClr val="00B050"/>
                </a:solidFill>
                <a:latin typeface="UT Sans" panose="00000500000000000000" pitchFamily="50" charset="0"/>
              </a:rPr>
              <a:t>at </a:t>
            </a:r>
            <a:r>
              <a:rPr lang="ro-RO" b="1">
                <a:solidFill>
                  <a:srgbClr val="00B050"/>
                </a:solidFill>
                <a:latin typeface="UT Sans" panose="00000500000000000000" pitchFamily="50" charset="0"/>
              </a:rPr>
              <a:t>(oricare se alege) şi i se dă numele “0”.</a:t>
            </a:r>
            <a:endParaRPr lang="en-US" b="1">
              <a:solidFill>
                <a:srgbClr val="00B050"/>
              </a:solidFill>
              <a:latin typeface="UT Sans" panose="00000500000000000000" pitchFamily="50" charset="0"/>
            </a:endParaRPr>
          </a:p>
        </p:txBody>
      </p:sp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0B9E553-9810-4612-AF8E-FC5231703EF8}" type="datetime1">
              <a:rPr lang="en-US" smtClean="0"/>
              <a:t>10/8/2019</a:t>
            </a:fld>
            <a:endParaRPr lang="en-US"/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6B5A05C-81F5-4E8A-B13B-8EDE938FE12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597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1000"/>
          </a:xfrm>
        </p:spPr>
        <p:txBody>
          <a:bodyPr rtlCol="0">
            <a:no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</a:t>
            </a:r>
            <a:endParaRPr lang="en-US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378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E8A7310-AD8B-4B47-9BDA-A255530BF584}" type="datetime1">
              <a:rPr lang="en-US" smtClean="0"/>
              <a:t>10/8/2019</a:t>
            </a:fld>
            <a:endParaRPr lang="en-US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AC3295-A60B-4BDC-BCEA-8284D448B383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5352661"/>
              </p:ext>
            </p:extLst>
          </p:nvPr>
        </p:nvGraphicFramePr>
        <p:xfrm>
          <a:off x="304800" y="2543530"/>
          <a:ext cx="8534400" cy="362867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10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5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13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âştigul în curen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emisie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direc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Early inve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colec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emitor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a baz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direc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418189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50177" name="Content Placeholder 2"/>
          <p:cNvSpPr>
            <a:spLocks noGrp="1"/>
          </p:cNvSpPr>
          <p:nvPr>
            <p:ph idx="1"/>
          </p:nvPr>
        </p:nvSpPr>
        <p:spPr>
          <a:xfrm>
            <a:off x="457200" y="1764589"/>
            <a:ext cx="8229600" cy="457200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</a:t>
            </a: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TB </a:t>
            </a:r>
            <a:r>
              <a:rPr lang="en-US">
                <a:solidFill>
                  <a:srgbClr val="00B0F0"/>
                </a:solidFill>
                <a:latin typeface="UT Sans" panose="00000500000000000000" pitchFamily="50" charset="0"/>
              </a:rPr>
              <a:t>(continuare)</a:t>
            </a:r>
          </a:p>
        </p:txBody>
      </p:sp>
      <p:sp>
        <p:nvSpPr>
          <p:cNvPr id="3891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ECD89D1-91E7-488F-8D53-057C1EE47518}" type="datetime1">
              <a:rPr lang="en-US" smtClean="0"/>
              <a:t>10/8/2019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C475B85-611C-47A3-ABB3-D130B4CE846B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8092207"/>
              </p:ext>
            </p:extLst>
          </p:nvPr>
        </p:nvGraphicFramePr>
        <p:xfrm>
          <a:off x="304800" y="2462378"/>
          <a:ext cx="8610600" cy="3481222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96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49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28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00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R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impul de tranzit inve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1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E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C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BC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58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C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7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808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 joncțiunii C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.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12585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TRANZISTOARE BIPOL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>
                <a:latin typeface="UT Sans" panose="00000500000000000000" pitchFamily="50" charset="0"/>
              </a:rPr>
              <a:t>Exemplul 2:</a:t>
            </a:r>
            <a:r>
              <a:rPr lang="en-US">
                <a:latin typeface="UT Sans" panose="00000500000000000000" pitchFamily="50" charset="0"/>
              </a:rPr>
              <a:t> amplificator de semnal mic cu tranzistor npn</a:t>
            </a:r>
            <a:endParaRPr lang="en-US" b="1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9D59F-6F0B-4DDF-A944-F33171E13EE2}" type="datetime1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CME Cursul nr.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EC392-75EF-4345-ADC3-5049D64098F5}" type="slidenum">
              <a:rPr lang="en-US" smtClean="0"/>
              <a:t>5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362200"/>
            <a:ext cx="4191000" cy="308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4191000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Descrierea tranzistorului TB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TBN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model     TBN     NPN(IS=1E-15  BF=150)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 marL="342900" indent="-342900">
              <a:buFont typeface="+mj-lt"/>
              <a:buAutoNum type="arabicPeriod" startAt="2"/>
              <a:defRPr/>
            </a:pPr>
            <a:r>
              <a:rPr lang="ro-RO">
                <a:latin typeface="UT Sans" panose="00000500000000000000" pitchFamily="50" charset="0"/>
              </a:rPr>
              <a:t>sau utilizând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pPr>
              <a:defRPr/>
            </a:pP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Q1     3     2     4     </a:t>
            </a:r>
            <a:r>
              <a:rPr lang="en-US">
                <a:latin typeface="UT Sans" panose="00000500000000000000" pitchFamily="50" charset="0"/>
              </a:rPr>
              <a:t>Q2N2222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</a:p>
        </p:txBody>
      </p:sp>
    </p:spTree>
    <p:extLst>
      <p:ext uri="{BB962C8B-B14F-4D97-AF65-F5344CB8AC3E}">
        <p14:creationId xmlns:p14="http://schemas.microsoft.com/office/powerpoint/2010/main" val="32983171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  <a:endParaRPr lang="en-US" sz="36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n-US" b="1">
                <a:solidFill>
                  <a:srgbClr val="00B0F0"/>
                </a:solidFill>
                <a:latin typeface="UT Sans" panose="00000500000000000000" pitchFamily="50" charset="0"/>
              </a:rPr>
              <a:t>Determinarea PSF-ului </a:t>
            </a: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la TB</a:t>
            </a:r>
            <a:endParaRPr lang="en-US" b="1">
              <a:solidFill>
                <a:srgbClr val="00B0F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Cazul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 1</a:t>
            </a:r>
            <a:r>
              <a:rPr lang="en-US" sz="2000">
                <a:solidFill>
                  <a:srgbClr val="002060"/>
                </a:solidFill>
                <a:latin typeface="UT Sans" panose="00000500000000000000" pitchFamily="50" charset="0"/>
              </a:rPr>
              <a:t> – </a:t>
            </a:r>
            <a:r>
              <a:rPr lang="ro-RO" sz="2000">
                <a:solidFill>
                  <a:srgbClr val="002060"/>
                </a:solidFill>
                <a:latin typeface="UT Sans" panose="00000500000000000000" pitchFamily="50" charset="0"/>
              </a:rPr>
              <a:t>model simplu de tranzistor, cazul 2 – model industrial </a:t>
            </a:r>
            <a:r>
              <a:rPr lang="ro-RO" sz="1600">
                <a:solidFill>
                  <a:srgbClr val="002060"/>
                </a:solidFill>
                <a:latin typeface="UT Sans" panose="00000500000000000000" pitchFamily="50" charset="0"/>
              </a:rPr>
              <a:t>(2N2222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determinarea PSF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descrierea circuitului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1	6	2	100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2	2	0	12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3	4	0	470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R4	6	3	5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Q1	3	2	4	TBN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model TBN NPN(IS=1E-15  BF=150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Q1	3	2	4	Q2N222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Vcc	6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PRINT DC V(2,4) V(3,4) IB(Q1) IC(Q1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B3CCC5F-C541-4316-9997-801F2A0AE0E9}" type="datetime1">
              <a:rPr lang="en-US" smtClean="0"/>
              <a:t>10/8/2019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D7D5382-41E6-4FD9-94C8-A9EF062C6101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52230" name="TextBox 6"/>
          <p:cNvSpPr txBox="1">
            <a:spLocks noChangeArrowheads="1"/>
          </p:cNvSpPr>
          <p:nvPr/>
        </p:nvSpPr>
        <p:spPr bwMode="auto">
          <a:xfrm>
            <a:off x="4495800" y="5723782"/>
            <a:ext cx="43096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UT Sans" panose="00000500000000000000" pitchFamily="50" charset="0"/>
              </a:rPr>
              <a:t>Observa</a:t>
            </a:r>
            <a:r>
              <a:rPr lang="ro-RO" sz="1600">
                <a:solidFill>
                  <a:srgbClr val="FF0000"/>
                </a:solidFill>
                <a:latin typeface="UT Sans" panose="00000500000000000000" pitchFamily="50" charset="0"/>
              </a:rPr>
              <a:t>ții: s-a considerat numai circuitul de c.c.</a:t>
            </a:r>
            <a:endParaRPr lang="en-US" sz="1600">
              <a:solidFill>
                <a:srgbClr val="FF0000"/>
              </a:solidFill>
              <a:latin typeface="UT Sans" panose="00000500000000000000" pitchFamily="50" charset="0"/>
            </a:endParaRPr>
          </a:p>
        </p:txBody>
      </p:sp>
      <p:pic>
        <p:nvPicPr>
          <p:cNvPr id="5223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6799" y="2438400"/>
            <a:ext cx="392861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358278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32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Rezultate:</a:t>
            </a: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/>
            <a:r>
              <a:rPr lang="ro-RO" sz="2000" b="1">
                <a:solidFill>
                  <a:srgbClr val="00B0F0"/>
                </a:solidFill>
                <a:latin typeface="UT Sans" panose="00000500000000000000" pitchFamily="50" charset="0"/>
              </a:rPr>
              <a:t>Concluzii: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Modele diferite de tranzistor duc la rezultate diferite.</a:t>
            </a:r>
          </a:p>
          <a:p>
            <a:pPr marL="457200" indent="-457200" eaLnBrk="1" hangingPunct="1">
              <a:buFont typeface="+mj-lt"/>
              <a:buAutoNum type="arabicParenR"/>
            </a:pP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La fel se întâmplă şi în practică: pot fi tranzistoare chiar de același tip (au aceeași denumire) dar au parametri diferiți (factorul de amplificare în curent 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  <a:sym typeface="Symbol" pitchFamily="18" charset="2"/>
              </a:rPr>
              <a:t></a:t>
            </a:r>
            <a:r>
              <a:rPr lang="ro-RO" sz="2000">
                <a:solidFill>
                  <a:srgbClr val="00B0F0"/>
                </a:solidFill>
                <a:latin typeface="UT Sans" panose="00000500000000000000" pitchFamily="50" charset="0"/>
              </a:rPr>
              <a:t>, în special).</a:t>
            </a: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97824E1-9985-498E-80D7-EFA5BD1D83A9}" type="datetime1">
              <a:rPr lang="en-US" smtClean="0"/>
              <a:t>10/8/2019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C62C5CC-6EAD-4ED8-81B5-362A86CF2C94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8501103"/>
              </p:ext>
            </p:extLst>
          </p:nvPr>
        </p:nvGraphicFramePr>
        <p:xfrm>
          <a:off x="914400" y="2209800"/>
          <a:ext cx="7315199" cy="18288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470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70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latin typeface="UT Sans" panose="00000500000000000000" pitchFamily="50" charset="0"/>
                        </a:rPr>
                        <a:t>Caz</a:t>
                      </a:r>
                      <a:endParaRPr lang="en-US" sz="24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2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V(3,4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B(Q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>
                          <a:latin typeface="UT Sans" panose="00000500000000000000" pitchFamily="50" charset="0"/>
                        </a:rPr>
                        <a:t>IC(Q1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158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272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977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047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486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5.546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7.418E-06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1.180E-03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534547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5427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38200"/>
          </a:xfrm>
        </p:spPr>
        <p:txBody>
          <a:bodyPr/>
          <a:lstStyle/>
          <a:p>
            <a:r>
              <a:rPr lang="en-US" sz="2400" b="1">
                <a:latin typeface="UT Sans" panose="00000500000000000000" pitchFamily="50" charset="0"/>
              </a:rPr>
              <a:t>Exemplul 3:</a:t>
            </a:r>
            <a:r>
              <a:rPr lang="en-US" sz="2400">
                <a:latin typeface="UT Sans" panose="00000500000000000000" pitchFamily="50" charset="0"/>
              </a:rPr>
              <a:t> surs</a:t>
            </a:r>
            <a:r>
              <a:rPr lang="ro-RO" sz="2400">
                <a:latin typeface="UT Sans" panose="00000500000000000000" pitchFamily="50" charset="0"/>
              </a:rPr>
              <a:t>ă de curent constant realizată cu tranzistoare pnp</a:t>
            </a:r>
            <a:endParaRPr lang="en-US" sz="2400" b="1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E7659CE-383E-4318-AE22-82260C438DD5}" type="datetime1">
              <a:rPr lang="en-US" smtClean="0"/>
              <a:t>10/8/2019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571DEAC-B1C3-4C8C-B88E-D62BB75C4FA7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542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008" y="2667000"/>
            <a:ext cx="347893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9" name="TextBox 7"/>
          <p:cNvSpPr txBox="1">
            <a:spLocks noChangeArrowheads="1"/>
          </p:cNvSpPr>
          <p:nvPr/>
        </p:nvSpPr>
        <p:spPr bwMode="auto">
          <a:xfrm>
            <a:off x="4114800" y="2782887"/>
            <a:ext cx="4343400" cy="369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Descrierea tranzistoarelor TB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TBP</a:t>
            </a:r>
          </a:p>
          <a:p>
            <a:r>
              <a:rPr lang="ro-RO">
                <a:latin typeface="UT Sans" panose="00000500000000000000" pitchFamily="50" charset="0"/>
              </a:rPr>
              <a:t>Q2     3     2     1     TBP</a:t>
            </a:r>
          </a:p>
          <a:p>
            <a:r>
              <a:rPr lang="ro-RO">
                <a:latin typeface="UT Sans" panose="00000500000000000000" pitchFamily="50" charset="0"/>
              </a:rPr>
              <a:t>.model     TBP     PNP(IS=12E-14  BF=200)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1     2     2     1     </a:t>
            </a:r>
            <a:r>
              <a:rPr lang="en-US">
                <a:latin typeface="UT Sans" panose="00000500000000000000" pitchFamily="50" charset="0"/>
              </a:rPr>
              <a:t>Q2N2907A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Q2     3     2     1 </a:t>
            </a:r>
            <a:r>
              <a:rPr lang="en-US">
                <a:latin typeface="UT Sans" panose="00000500000000000000" pitchFamily="50" charset="0"/>
              </a:rPr>
              <a:t>Q2N2907A</a:t>
            </a:r>
          </a:p>
          <a:p>
            <a:r>
              <a:rPr lang="ro-RO">
                <a:latin typeface="UT Sans" panose="00000500000000000000" pitchFamily="50" charset="0"/>
              </a:rPr>
              <a:t>.LIB     C</a:t>
            </a:r>
            <a:r>
              <a:rPr lang="en-US">
                <a:latin typeface="UT Sans" panose="00000500000000000000" pitchFamily="50" charset="0"/>
              </a:rPr>
              <a:t>:\PSPICE\bipolar.lib</a:t>
            </a: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*.LIB	EVAL.LIB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9233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RANZISTOARE BIPOL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ro-RO" sz="2400">
                <a:solidFill>
                  <a:srgbClr val="002060"/>
                </a:solidFill>
                <a:latin typeface="UT Sans" panose="00000500000000000000" pitchFamily="50" charset="0"/>
              </a:rPr>
              <a:t>Determinarea curentului generat de sursa de curent pentru (1) modelul simplu de tranzistor și (2) modelul industrial (2N2907A):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4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generator de curent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ref	2	0	5.7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Rs	3	0	1k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1	2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Q2	3	2	1	TBP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model TBP PNP(IS=12E-14  BF=200)</a:t>
            </a:r>
            <a:endParaRPr lang="en-US" sz="1400" b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1	2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Q2	3	2	1	Q2N2907A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Vcc	1	0	DC	12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DC	Vcc	12	12	1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PRINT DC I(Rs)</a:t>
            </a:r>
          </a:p>
          <a:p>
            <a:pPr marL="457200" indent="-457200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14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1A9ADA3-8A10-4ECB-AD7D-F30623C5CFDF}" type="datetime1">
              <a:rPr lang="en-US" smtClean="0"/>
              <a:t>10/8/2019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736942-FC1C-430B-9C30-5010D12EF4E4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5159556"/>
              </p:ext>
            </p:extLst>
          </p:nvPr>
        </p:nvGraphicFramePr>
        <p:xfrm>
          <a:off x="5715000" y="5130801"/>
          <a:ext cx="2895600" cy="134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Caz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latin typeface="UT Sans" panose="00000500000000000000" pitchFamily="50" charset="0"/>
                        </a:rPr>
                        <a:t>I(Rs)</a:t>
                      </a:r>
                      <a:endParaRPr lang="en-US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1.979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733">
                <a:tc>
                  <a:txBody>
                    <a:bodyPr/>
                    <a:lstStyle/>
                    <a:p>
                      <a:pPr algn="ctr"/>
                      <a:r>
                        <a:rPr lang="ro-RO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UT Sans" panose="00000500000000000000" pitchFamily="50" charset="0"/>
                        </a:rPr>
                        <a:t>2.112E-03</a:t>
                      </a:r>
                      <a:endParaRPr lang="en-US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5000" y="4724400"/>
            <a:ext cx="2895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o-RO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EZULTATE</a:t>
            </a:r>
            <a:r>
              <a:rPr lang="ro-RO" sz="1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:</a:t>
            </a:r>
            <a:endParaRPr lang="en-US">
              <a:cs typeface="+mn-cs"/>
            </a:endParaRPr>
          </a:p>
        </p:txBody>
      </p:sp>
      <p:pic>
        <p:nvPicPr>
          <p:cNvPr id="5531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438400"/>
            <a:ext cx="288234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11687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4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J</a:t>
            </a:r>
            <a:r>
              <a:rPr lang="en-US" sz="24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MODEL_nume</a:t>
            </a:r>
            <a:endParaRPr lang="ro-RO" sz="240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Numele modelului (</a:t>
            </a:r>
            <a:r>
              <a:rPr lang="ro-RO" sz="18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18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18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1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F01F54-BD69-4B7D-B25A-36EA352DCE83}" type="datetime1">
              <a:rPr lang="en-US" smtClean="0"/>
              <a:t>10/8/2019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F315B38-DC27-4ED5-90E8-7930A7CFC4F9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56326" name="Picture 2" descr="3-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704975"/>
            <a:ext cx="40767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600200"/>
            <a:ext cx="3587751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1905000" y="4114649"/>
            <a:ext cx="5486400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89045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734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-J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E280A6A-C714-489F-8B96-3F8B4ED784E0}" type="datetime1">
              <a:rPr lang="en-US" smtClean="0"/>
              <a:t>10/8/2019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4232ADC-5051-4569-BE2D-3A97634FDCF0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8388222"/>
              </p:ext>
            </p:extLst>
          </p:nvPr>
        </p:nvGraphicFramePr>
        <p:xfrm>
          <a:off x="381000" y="2497133"/>
          <a:ext cx="8534400" cy="337026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89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47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5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 (pinch-off voltage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BET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G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a a joncțiunii grile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11740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b="1">
                <a:latin typeface="UT Sans" panose="00000500000000000000" pitchFamily="50" charset="0"/>
              </a:rPr>
              <a:t>Exemplul 4: </a:t>
            </a:r>
            <a:r>
              <a:rPr lang="en-US">
                <a:latin typeface="UT Sans" panose="00000500000000000000" pitchFamily="50" charset="0"/>
              </a:rPr>
              <a:t>amplificator de semnal mic cu TEC-J, </a:t>
            </a:r>
            <a:r>
              <a:rPr lang="ro-RO">
                <a:latin typeface="UT Sans" panose="00000500000000000000" pitchFamily="50" charset="0"/>
              </a:rPr>
              <a:t>cu </a:t>
            </a:r>
            <a:r>
              <a:rPr lang="en-US">
                <a:latin typeface="UT Sans" panose="00000500000000000000" pitchFamily="50" charset="0"/>
              </a:rPr>
              <a:t>canal n</a:t>
            </a:r>
            <a:r>
              <a:rPr lang="ro-RO">
                <a:latin typeface="UT Sans" panose="00000500000000000000" pitchFamily="50" charset="0"/>
              </a:rPr>
              <a:t>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2D122D1-F9B5-4A9A-A0A6-220FA86B1020}" type="datetime1">
              <a:rPr lang="en-US" smtClean="0"/>
              <a:t>10/8/2019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47875C6-91A6-4023-99C3-73F1E76813D7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583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2559756"/>
            <a:ext cx="4267200" cy="3002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3886200" cy="258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Descrierea TEC-J:</a:t>
            </a: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Cu instrucț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model</a:t>
            </a:r>
            <a:endParaRPr lang="en-US" b="1">
              <a:solidFill>
                <a:srgbClr val="FF0000"/>
              </a:solidFill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TEC-J-n</a:t>
            </a:r>
          </a:p>
          <a:p>
            <a:r>
              <a:rPr lang="en-US">
                <a:latin typeface="UT Sans" panose="00000500000000000000" pitchFamily="50" charset="0"/>
              </a:rPr>
              <a:t>.model     TEC-J-n     NJF(VTO=-4)</a:t>
            </a:r>
          </a:p>
          <a:p>
            <a:endParaRPr lang="en-US">
              <a:latin typeface="UT Sans" panose="00000500000000000000" pitchFamily="50" charset="0"/>
            </a:endParaRPr>
          </a:p>
          <a:p>
            <a:pPr>
              <a:buFont typeface="Arial" charset="0"/>
              <a:buChar char="•"/>
            </a:pP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Sau utiliz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d instruc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unea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.LIB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J1     2     1     3     J2N3819</a:t>
            </a:r>
          </a:p>
          <a:p>
            <a:r>
              <a:rPr lang="ro-RO">
                <a:latin typeface="UT Sans" panose="00000500000000000000" pitchFamily="50" charset="0"/>
              </a:rPr>
              <a:t>.LIB     C:</a:t>
            </a:r>
            <a:r>
              <a:rPr lang="en-US">
                <a:latin typeface="UT Sans" panose="00000500000000000000" pitchFamily="50" charset="0"/>
              </a:rPr>
              <a:t>\PSPICE\tec-j.lib</a:t>
            </a:r>
          </a:p>
        </p:txBody>
      </p:sp>
      <p:sp>
        <p:nvSpPr>
          <p:cNvPr id="58376" name="TextBox 8"/>
          <p:cNvSpPr txBox="1">
            <a:spLocks noChangeArrowheads="1"/>
          </p:cNvSpPr>
          <p:nvPr/>
        </p:nvSpPr>
        <p:spPr bwMode="auto">
          <a:xfrm>
            <a:off x="228600" y="6030912"/>
            <a:ext cx="7848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UT Sans" panose="00000500000000000000" pitchFamily="50" charset="0"/>
              </a:rPr>
              <a:t>Observa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ție: La TEC-J cu canal p, în descrierea modelului apare PJF în loc de NJF.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7235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400">
                <a:latin typeface="UT Sans" panose="00000500000000000000" pitchFamily="50" charset="0"/>
              </a:rPr>
              <a:t>Editarea numelui pentru simbolul de mas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xemplu: î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OrCAD Capture</a:t>
            </a:r>
            <a:r>
              <a:rPr lang="ro-RO">
                <a:latin typeface="UT Sans" panose="00000500000000000000" pitchFamily="50" charset="0"/>
              </a:rPr>
              <a:t> s-a ales simbolul de masă</a:t>
            </a:r>
          </a:p>
          <a:p>
            <a:pPr marL="365760" indent="-256032" algn="ctr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ro-RO">
                <a:latin typeface="UT Sans" panose="00000500000000000000" pitchFamily="50" charset="0"/>
              </a:rPr>
              <a:t>sau</a:t>
            </a:r>
          </a:p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None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None/>
              <a:defRPr/>
            </a:pPr>
            <a:r>
              <a:rPr lang="ro-RO">
                <a:latin typeface="UT Sans" panose="00000500000000000000" pitchFamily="50" charset="0"/>
              </a:rPr>
              <a:t>		         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nume: GND</a:t>
            </a:r>
            <a:r>
              <a:rPr lang="ro-RO" sz="2400">
                <a:solidFill>
                  <a:srgbClr val="0070C0"/>
                </a:solidFill>
                <a:latin typeface="UT Sans" panose="00000500000000000000" pitchFamily="50" charset="0"/>
              </a:rPr>
              <a:t>	                </a:t>
            </a:r>
            <a:r>
              <a:rPr lang="ro-RO" sz="2400">
                <a:solidFill>
                  <a:srgbClr val="C00000"/>
                </a:solidFill>
                <a:latin typeface="UT Sans" panose="00000500000000000000" pitchFamily="50" charset="0"/>
              </a:rPr>
              <a:t>nume: GND_EARTH</a:t>
            </a:r>
            <a:endParaRPr lang="ro-RO">
              <a:solidFill>
                <a:srgbClr val="C00000"/>
              </a:solidFill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Editarea presupune parcurgerea următorilor paşi: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Dublu clic pe simbol</a:t>
            </a:r>
            <a:r>
              <a:rPr lang="en-US">
                <a:latin typeface="UT Sans" panose="00000500000000000000" pitchFamily="50" charset="0"/>
              </a:rPr>
              <a:t>. </a:t>
            </a:r>
            <a:r>
              <a:rPr lang="ro-RO">
                <a:latin typeface="UT Sans" panose="00000500000000000000" pitchFamily="50" charset="0"/>
              </a:rPr>
              <a:t>Se deschide fereastra de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</a:p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Se modifică în coloan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Name</a:t>
            </a:r>
            <a:r>
              <a:rPr lang="ro-RO">
                <a:latin typeface="UT Sans" panose="00000500000000000000" pitchFamily="50" charset="0"/>
              </a:rPr>
              <a:t> numele din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GND</a:t>
            </a:r>
            <a:r>
              <a:rPr lang="ro-RO">
                <a:latin typeface="UT Sans" panose="00000500000000000000" pitchFamily="50" charset="0"/>
              </a:rPr>
              <a:t> sau </a:t>
            </a:r>
            <a:r>
              <a:rPr lang="ro-RO" b="1">
                <a:solidFill>
                  <a:srgbClr val="C00000"/>
                </a:solidFill>
                <a:latin typeface="UT Sans" panose="00000500000000000000" pitchFamily="50" charset="0"/>
              </a:rPr>
              <a:t>GND_EARTH</a:t>
            </a:r>
            <a:r>
              <a:rPr lang="ro-RO">
                <a:latin typeface="UT Sans" panose="00000500000000000000" pitchFamily="50" charset="0"/>
              </a:rPr>
              <a:t> în </a:t>
            </a:r>
            <a:r>
              <a:rPr lang="ro-RO" b="1">
                <a:solidFill>
                  <a:srgbClr val="FF0000"/>
                </a:solidFill>
                <a:latin typeface="UT Sans" panose="00000500000000000000" pitchFamily="50" charset="0"/>
              </a:rPr>
              <a:t>0</a:t>
            </a:r>
          </a:p>
          <a:p>
            <a:pPr marL="624078" indent="-514350">
              <a:buFont typeface="+mj-lt"/>
              <a:buAutoNum type="arabicPeriod"/>
              <a:defRPr/>
            </a:pPr>
            <a:r>
              <a:rPr lang="ro-RO">
                <a:latin typeface="UT Sans" panose="00000500000000000000" pitchFamily="50" charset="0"/>
              </a:rPr>
              <a:t>Clic pe meniul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isplay</a:t>
            </a:r>
            <a:r>
              <a:rPr lang="ro-RO">
                <a:latin typeface="UT Sans" panose="00000500000000000000" pitchFamily="50" charset="0"/>
              </a:rPr>
              <a:t> di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şi în fereastra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Display Properties</a:t>
            </a:r>
            <a:r>
              <a:rPr lang="ro-RO">
                <a:latin typeface="UT Sans" panose="00000500000000000000" pitchFamily="50" charset="0"/>
              </a:rPr>
              <a:t> care se deschide se selectează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Value Only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11267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E2636F8-C2D8-4A02-A4A6-495058462B89}" type="datetime1">
              <a:rPr lang="en-US" smtClean="0"/>
              <a:t>10/8/2019</a:t>
            </a:fld>
            <a:endParaRPr lang="en-US"/>
          </a:p>
        </p:txBody>
      </p:sp>
      <p:sp>
        <p:nvSpPr>
          <p:cNvPr id="11268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1269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E30FDC3-2322-481B-9622-7E0AAABB6EB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84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2057400"/>
            <a:ext cx="1066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2057400"/>
            <a:ext cx="13716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9504120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593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2060"/>
                </a:solidFill>
                <a:latin typeface="UT Sans" panose="00000500000000000000" pitchFamily="50" charset="0"/>
              </a:rPr>
              <a:t>Determinarea PSF-ului</a:t>
            </a:r>
          </a:p>
          <a:p>
            <a:pPr eaLnBrk="1" hangingPunct="1">
              <a:buFontTx/>
              <a:buNone/>
            </a:pPr>
            <a:endParaRPr lang="ro-RO" sz="1600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PSF-ul TEC-J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1	3	0	2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2	1	0	1MEG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R3	4	2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J1	2	1	3	TEC-J-n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model	TEC-J-n	NJF(VTO=-4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J1	2	1	3	J2N3819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*.LIB	EVAL.LIB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Vdd	4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DC	Vdd	12	12	1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PRINT DC ID(J1) IS(J1) V(1,3) V(2,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2060"/>
                </a:solidFill>
                <a:latin typeface="UT Sans" panose="00000500000000000000" pitchFamily="50" charset="0"/>
              </a:rPr>
              <a:t>.END</a:t>
            </a: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C73608-5B73-4450-B910-434D7330EAED}" type="datetime1">
              <a:rPr lang="en-US" smtClean="0"/>
              <a:t>10/8/2019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723074-E2D5-4592-9606-C24665987735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593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69568" y="1676400"/>
            <a:ext cx="389823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499463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J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o-RO" b="1">
                <a:solidFill>
                  <a:srgbClr val="00B0F0"/>
                </a:solidFill>
                <a:latin typeface="UT Sans" panose="00000500000000000000" pitchFamily="50" charset="0"/>
              </a:rPr>
              <a:t>Rezultate</a:t>
            </a: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 sz="2000" b="1">
              <a:solidFill>
                <a:srgbClr val="00206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surs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este raportat cu semnul minus deoarece se consideră că sensul pozitiv intră în tranzistor iar în circuit sensul curentului de sursă este invers</a:t>
            </a:r>
            <a:r>
              <a:rPr lang="en-US" sz="2000">
                <a:solidFill>
                  <a:srgbClr val="0070C0"/>
                </a:solidFill>
                <a:latin typeface="UT Sans" panose="00000500000000000000" pitchFamily="50" charset="0"/>
              </a:rPr>
              <a:t>;</a:t>
            </a:r>
            <a:endParaRPr lang="ro-RO" sz="20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AutoNum type="arabicPeriod"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Curentul de drenă 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D=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IS</a:t>
            </a: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|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6E370A3-1767-4193-A730-54219A806FFF}" type="datetime1">
              <a:rPr lang="en-US" smtClean="0"/>
              <a:t>10/8/2019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291313-F628-424C-8891-EBB7E718A433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9009590"/>
              </p:ext>
            </p:extLst>
          </p:nvPr>
        </p:nvGraphicFramePr>
        <p:xfrm>
          <a:off x="228600" y="2497521"/>
          <a:ext cx="8686799" cy="186295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058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85799"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Caz</a:t>
                      </a:r>
                      <a:endParaRPr lang="en-US" sz="2000"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D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IS(J1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G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1,3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2000">
                          <a:latin typeface="UT Sans" panose="00000500000000000000" pitchFamily="50" charset="0"/>
                        </a:rPr>
                        <a:t>V</a:t>
                      </a:r>
                      <a:r>
                        <a:rPr lang="ro-RO" sz="2000" baseline="-25000">
                          <a:latin typeface="UT Sans" panose="00000500000000000000" pitchFamily="50" charset="0"/>
                        </a:rPr>
                        <a:t>DS</a:t>
                      </a:r>
                      <a:r>
                        <a:rPr lang="ro-RO" sz="2000">
                          <a:latin typeface="UT Sans" panose="00000500000000000000" pitchFamily="50" charset="0"/>
                        </a:rPr>
                        <a:t>=</a:t>
                      </a:r>
                      <a:r>
                        <a:rPr lang="en-US" sz="2000">
                          <a:latin typeface="UT Sans" panose="00000500000000000000" pitchFamily="50" charset="0"/>
                        </a:rPr>
                        <a:t>V(2,3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1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6.883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377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3.741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8579">
                <a:tc>
                  <a:txBody>
                    <a:bodyPr/>
                    <a:lstStyle/>
                    <a:p>
                      <a:pPr algn="ctr"/>
                      <a:r>
                        <a:rPr lang="ro-RO" sz="240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UT Sans" panose="00000500000000000000" pitchFamily="50" charset="0"/>
                        </a:rPr>
                        <a:t>2</a:t>
                      </a:r>
                      <a:endParaRPr lang="en-US" sz="2400" b="1">
                        <a:solidFill>
                          <a:srgbClr val="00206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9.635E-04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-1.928E+00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UT Sans" panose="00000500000000000000" pitchFamily="50" charset="0"/>
                        </a:rPr>
                        <a:t>4.335E-01</a:t>
                      </a:r>
                      <a:endParaRPr lang="en-US" sz="2000">
                        <a:solidFill>
                          <a:srgbClr val="002060"/>
                        </a:solidFill>
                        <a:latin typeface="UT Sans" panose="00000500000000000000" pitchFamily="50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96641" y="381000"/>
            <a:ext cx="2647359" cy="1862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315095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Tx/>
              <a:buNone/>
              <a:defRPr/>
            </a:pPr>
            <a:endParaRPr lang="ro-RO" b="1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endParaRPr lang="ro-RO" sz="2000" b="1">
              <a:solidFill>
                <a:srgbClr val="7030A0"/>
              </a:solidFill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200" b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M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nume   nD   nG   nS    nB   MODEL_nume</a:t>
            </a:r>
            <a:r>
              <a:rPr lang="ro-RO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 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L&lt;</a:t>
            </a:r>
            <a:r>
              <a:rPr lang="en-US" sz="220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=</a:t>
            </a:r>
            <a:r>
              <a:rPr lang="en-US" sz="22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 Sans" panose="00000500000000000000" pitchFamily="50" charset="0"/>
              </a:rPr>
              <a:t>W…&gt;&gt;</a:t>
            </a:r>
            <a:endParaRPr lang="ro-RO" sz="2200" i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endParaRPr lang="ro-RO" sz="11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Observații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	Numele modelului (</a:t>
            </a:r>
            <a:r>
              <a:rPr lang="ro-RO" sz="2000" i="1">
                <a:solidFill>
                  <a:srgbClr val="0070C0"/>
                </a:solidFill>
                <a:latin typeface="UT Sans" panose="00000500000000000000" pitchFamily="50" charset="0"/>
              </a:rPr>
              <a:t>MODEL_num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) se poate specifica prin declarațiile: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MODEL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descrierea modelului</a:t>
            </a:r>
          </a:p>
          <a:p>
            <a:pPr marL="365760" indent="-256032" algn="just"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ro-RO" sz="2000" b="1">
                <a:solidFill>
                  <a:srgbClr val="0070C0"/>
                </a:solidFill>
                <a:latin typeface="UT Sans" panose="00000500000000000000" pitchFamily="50" charset="0"/>
              </a:rPr>
              <a:t>	.LIB 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– căutarea modelului într-o bibliotecă de modele</a:t>
            </a:r>
            <a:endParaRPr lang="en-US" sz="20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35A905-421A-46B7-8CE5-F8B844A962ED}" type="datetime1">
              <a:rPr lang="en-US" smtClean="0"/>
              <a:t>10/8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455A896-2D70-49EE-AC81-A8A3AB9F1790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61446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6764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7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7526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ounded Rectangle 8"/>
          <p:cNvSpPr/>
          <p:nvPr/>
        </p:nvSpPr>
        <p:spPr>
          <a:xfrm>
            <a:off x="609600" y="4038449"/>
            <a:ext cx="7907338" cy="609751"/>
          </a:xfrm>
          <a:prstGeom prst="roundRect">
            <a:avLst/>
          </a:prstGeom>
          <a:solidFill>
            <a:schemeClr val="bg1">
              <a:lumMod val="50000"/>
              <a:alpha val="2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18131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24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eaLnBrk="1" hangingPunct="1">
              <a:buFontTx/>
              <a:buNone/>
            </a:pPr>
            <a:endParaRPr lang="ro-RO" b="1"/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  <a:p>
            <a:pPr algn="ctr" eaLnBrk="1" hangingPunct="1">
              <a:buFontTx/>
              <a:buNone/>
            </a:pPr>
            <a:endParaRPr lang="ro-RO" sz="2000" b="1">
              <a:solidFill>
                <a:srgbClr val="7030A0"/>
              </a:solidFill>
            </a:endParaRP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DD5691-D14D-4899-BE97-42DAEACE1A2A}" type="datetime1">
              <a:rPr lang="en-US" smtClean="0"/>
              <a:t>10/8/2019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73BE26-E163-4323-82BA-9C3E9E5A68F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pic>
        <p:nvPicPr>
          <p:cNvPr id="62470" name="Picture 2" descr="3-10-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8288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1" name="Picture 3" descr="3-10-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4191000"/>
            <a:ext cx="3487738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7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438400"/>
            <a:ext cx="3658649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665679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3489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07DADB1-992B-4346-AF32-FAE2DFB325CD}" type="datetime1">
              <a:rPr lang="en-US" smtClean="0"/>
              <a:t>10/8/2019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7DB6D24-590D-4FF7-9A0F-F2088AD6691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1411135"/>
              </p:ext>
            </p:extLst>
          </p:nvPr>
        </p:nvGraphicFramePr>
        <p:xfrm>
          <a:off x="228600" y="2460313"/>
          <a:ext cx="8686799" cy="3711887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989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4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T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ensiunea de prag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KP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transconductan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2x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AMM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actorul de substrat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/2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H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otențialul de suprafaț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6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5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AMBD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 de modulație a lungimii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dren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serie din surs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9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SH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Rezistența pe pătrat a difuziilor D/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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/</a:t>
                      </a: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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19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D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B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joncțiunii B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11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e fund a joncțiunii D/S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4834387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451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Parametrii modelului de TECMOS</a:t>
            </a:r>
            <a:r>
              <a:rPr lang="ro-RO" sz="2400">
                <a:solidFill>
                  <a:srgbClr val="00B0F0"/>
                </a:solidFill>
                <a:latin typeface="UT Sans" panose="00000500000000000000" pitchFamily="50" charset="0"/>
              </a:rPr>
              <a:t> (continuare)</a:t>
            </a:r>
            <a:endParaRPr lang="en-US" sz="2400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22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DD1CD0-876E-4EAA-B3A7-C15DD0ACDC91}" type="datetime1">
              <a:rPr lang="en-US" smtClean="0"/>
              <a:t>10/8/2019</a:t>
            </a:fld>
            <a:endParaRPr lang="en-US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806874F-15D4-4010-BB7A-79A138064561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771256"/>
              </p:ext>
            </p:extLst>
          </p:nvPr>
        </p:nvGraphicFramePr>
        <p:xfrm>
          <a:off x="228599" y="2362200"/>
          <a:ext cx="8763001" cy="3810000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0668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641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6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5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Numel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arametrul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Unităț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aloarea predefinit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de fund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5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laterală a joncțiunii DB/SB la polarizare nu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JSW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oeficientul de „gradare” al joncțiunii laterale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,33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P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erența internă de potențial a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V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IS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urentul de saturație al joncțiunii DB/S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A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10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4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D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D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S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S, pe unitatea de lăț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GBO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Capacitatea dată de suprapunerea GB, pe unitatea de lungime a canalului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Fm</a:t>
                      </a:r>
                      <a:r>
                        <a:rPr kumimoji="0" lang="ro-RO" sz="1600" u="none" strike="noStrike" cap="none" normalizeH="0" baseline="3000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-1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TOX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Grosimea oxidului subțire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  <a:sym typeface="Symbol" pitchFamily="18" charset="2"/>
                        </a:rPr>
                        <a:t>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1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LD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Difuzia laterală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m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o-RO" sz="1600" u="none" strike="noStrike" cap="none" normalizeH="0" baseline="0">
                          <a:ln>
                            <a:noFill/>
                          </a:ln>
                          <a:effectLst/>
                          <a:latin typeface="UT Sans" panose="00000500000000000000" pitchFamily="50" charset="0"/>
                        </a:rPr>
                        <a:t>0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UT Sans" panose="00000500000000000000" pitchFamily="50" charset="0"/>
                        <a:cs typeface="Times New Roman" pitchFamily="18" charset="0"/>
                      </a:endParaRPr>
                    </a:p>
                  </a:txBody>
                  <a:tcPr marL="66805" marR="66805" marT="0" marB="0" anchor="ctr" horzOverflow="overflow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1087631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553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b="1">
                <a:latin typeface="UT Sans" panose="00000500000000000000" pitchFamily="50" charset="0"/>
              </a:rPr>
              <a:t>Exemplul 5: </a:t>
            </a:r>
            <a:r>
              <a:rPr lang="en-US" sz="2400">
                <a:latin typeface="UT Sans" panose="00000500000000000000" pitchFamily="50" charset="0"/>
              </a:rPr>
              <a:t>inversor CMOS</a:t>
            </a:r>
            <a:endParaRPr lang="ro-RO" sz="2400"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endParaRPr lang="ro-RO" sz="14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inversor C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R1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2	0	10k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1	2	1	0	0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n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2	2	1	3	3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pMOS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nMOS	nmos(VTO=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model	pMOS	pmos(VTO=-3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1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3	0	DC	12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2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	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        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	0	PULSE(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+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1n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0.5m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 1m)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TRAN 1e-5 </a:t>
            </a:r>
            <a:r>
              <a:rPr lang="ro-RO" sz="1600">
                <a:solidFill>
                  <a:srgbClr val="0070C0"/>
                </a:solidFill>
                <a:latin typeface="UT Sans" panose="00000500000000000000" pitchFamily="50" charset="0"/>
              </a:rPr>
              <a:t>3</a:t>
            </a: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m 0 1e-5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PROBE</a:t>
            </a:r>
          </a:p>
          <a:p>
            <a:pPr eaLnBrk="1" hangingPunct="1">
              <a:buFontTx/>
              <a:buNone/>
            </a:pPr>
            <a:r>
              <a:rPr lang="en-US" sz="1600">
                <a:solidFill>
                  <a:srgbClr val="0070C0"/>
                </a:solidFill>
                <a:latin typeface="UT Sans" panose="00000500000000000000" pitchFamily="50" charset="0"/>
              </a:rPr>
              <a:t>.END</a:t>
            </a:r>
            <a:endParaRPr lang="en-US" sz="2800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532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825C9DF-55C5-4401-BC8E-02E73DF62467}" type="datetime1">
              <a:rPr lang="en-US" smtClean="0"/>
              <a:t>10/8/2019</a:t>
            </a:fld>
            <a:endParaRPr lang="en-US"/>
          </a:p>
        </p:txBody>
      </p:sp>
      <p:sp>
        <p:nvSpPr>
          <p:cNvPr id="532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32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D9999A-1D3D-456B-8344-8D20B7A720E2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65542" name="Picture 8"/>
          <p:cNvPicPr>
            <a:picLocks noChangeAspect="1" noChangeArrowheads="1"/>
          </p:cNvPicPr>
          <p:nvPr/>
        </p:nvPicPr>
        <p:blipFill rotWithShape="1">
          <a:blip r:embed="rId2"/>
          <a:srcRect r="8772"/>
          <a:stretch/>
        </p:blipFill>
        <p:spPr bwMode="auto">
          <a:xfrm>
            <a:off x="5181600" y="2362200"/>
            <a:ext cx="39624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427573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Descrierea elementelor de circuit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TEC-</a:t>
            </a:r>
            <a:r>
              <a:rPr lang="ro-RO" sz="2800">
                <a:latin typeface="UT Sans" panose="00000500000000000000" pitchFamily="50" charset="0"/>
              </a:rPr>
              <a:t>MOS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665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 b="1">
                <a:solidFill>
                  <a:srgbClr val="00B0F0"/>
                </a:solidFill>
                <a:latin typeface="UT Sans" panose="00000500000000000000" pitchFamily="50" charset="0"/>
              </a:rPr>
              <a:t>Forme de undă:</a:t>
            </a:r>
            <a:endParaRPr lang="en-US" sz="2400" b="1">
              <a:solidFill>
                <a:srgbClr val="00B0F0"/>
              </a:solidFill>
              <a:latin typeface="UT Sans" panose="00000500000000000000" pitchFamily="50" charset="0"/>
            </a:endParaRPr>
          </a:p>
        </p:txBody>
      </p:sp>
      <p:sp>
        <p:nvSpPr>
          <p:cNvPr id="542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EFE4B46-CDEA-4224-B20F-2134CB327425}" type="datetime1">
              <a:rPr lang="en-US" smtClean="0"/>
              <a:t>10/8/2019</a:t>
            </a:fld>
            <a:endParaRPr lang="en-US"/>
          </a:p>
        </p:txBody>
      </p:sp>
      <p:sp>
        <p:nvSpPr>
          <p:cNvPr id="542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542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5C1D87C-AA8F-470C-A7CD-070C2CEED384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665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624262"/>
            <a:ext cx="8077200" cy="315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7" name="Picture 8"/>
          <p:cNvPicPr>
            <a:picLocks noChangeAspect="1" noChangeArrowheads="1"/>
          </p:cNvPicPr>
          <p:nvPr/>
        </p:nvPicPr>
        <p:blipFill rotWithShape="1">
          <a:blip r:embed="rId3"/>
          <a:srcRect t="2720" r="9357" b="3256"/>
          <a:stretch/>
        </p:blipFill>
        <p:spPr bwMode="auto">
          <a:xfrm>
            <a:off x="5453062" y="1100138"/>
            <a:ext cx="3690938" cy="2633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46289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en-US" sz="3200">
                <a:solidFill>
                  <a:srgbClr val="D2533C"/>
                </a:solidFill>
                <a:latin typeface="UT Sans" panose="00000500000000000000" pitchFamily="50" charset="0"/>
              </a:rPr>
              <a:t>Reguli de descriere a elementelor de circuit</a:t>
            </a:r>
            <a:br>
              <a:rPr lang="ro-RO" sz="3200">
                <a:solidFill>
                  <a:srgbClr val="D2533C"/>
                </a:solidFill>
                <a:latin typeface="UT Sans" panose="00000500000000000000" pitchFamily="50" charset="0"/>
              </a:rPr>
            </a:br>
            <a:r>
              <a:rPr lang="ro-RO" sz="2400">
                <a:solidFill>
                  <a:srgbClr val="D2533C"/>
                </a:solidFill>
                <a:latin typeface="UT Sans" panose="00000500000000000000" pitchFamily="50" charset="0"/>
              </a:rPr>
              <a:t>Editarea numelui pentru simbolul de masă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9457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 face </a:t>
            </a:r>
            <a:r>
              <a:rPr lang="ro-RO">
                <a:latin typeface="UT Sans" panose="00000500000000000000" pitchFamily="50" charset="0"/>
              </a:rPr>
              <a:t>în</a:t>
            </a:r>
            <a:r>
              <a:rPr lang="en-US">
                <a:latin typeface="UT Sans" panose="00000500000000000000" pitchFamily="50" charset="0"/>
              </a:rPr>
              <a:t> fereastra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Property Editor</a:t>
            </a:r>
            <a:r>
              <a:rPr lang="ro-RO">
                <a:latin typeface="UT Sans" panose="00000500000000000000" pitchFamily="50" charset="0"/>
              </a:rPr>
              <a:t> din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aptur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12291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1BE526F-0F9E-4C03-98A6-78635C51753C}" type="datetime1">
              <a:rPr lang="en-US" smtClean="0"/>
              <a:t>10/8/2019</a:t>
            </a:fld>
            <a:endParaRPr lang="en-US"/>
          </a:p>
        </p:txBody>
      </p:sp>
      <p:sp>
        <p:nvSpPr>
          <p:cNvPr id="12292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47CA216-7449-42E4-8112-D67AFF61B47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946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5029199"/>
            <a:ext cx="762000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 bwMode="auto">
          <a:xfrm rot="10800000">
            <a:off x="4191000" y="5257800"/>
            <a:ext cx="914400" cy="1588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5029200"/>
            <a:ext cx="990600" cy="801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/>
          <p:cNvPicPr/>
          <p:nvPr/>
        </p:nvPicPr>
        <p:blipFill rotWithShape="1">
          <a:blip r:embed="rId4"/>
          <a:srcRect r="44273" b="60467"/>
          <a:stretch/>
        </p:blipFill>
        <p:spPr bwMode="auto">
          <a:xfrm>
            <a:off x="296948" y="2126932"/>
            <a:ext cx="5558789" cy="221805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>
          <a:blip r:embed="rId5"/>
          <a:stretch>
            <a:fillRect/>
          </a:stretch>
        </p:blipFill>
        <p:spPr>
          <a:xfrm>
            <a:off x="5253914" y="3200400"/>
            <a:ext cx="3652914" cy="3471672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4295980" y="3675159"/>
            <a:ext cx="504620" cy="363441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1219200" y="3317393"/>
            <a:ext cx="457200" cy="264007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5486400" y="4654214"/>
            <a:ext cx="838200" cy="217507"/>
          </a:xfrm>
          <a:prstGeom prst="roundRect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4411788" y="4154489"/>
            <a:ext cx="762000" cy="3810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2584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>
              <a:buFont typeface="+mj-lt"/>
              <a:buAutoNum type="arabicPeriod" startAt="4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fiecare element de circuit trebuie să fie conectat cel puțin în două noduri (sau mai multe în funcție de tipul de componentă)</a:t>
            </a:r>
          </a:p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endParaRPr lang="ro-RO" sz="1400" b="1">
              <a:solidFill>
                <a:schemeClr val="accent6"/>
              </a:solidFill>
              <a:latin typeface="UT Sans" panose="00000500000000000000" pitchFamily="50" charset="0"/>
            </a:endParaRPr>
          </a:p>
          <a:p>
            <a:pPr marL="164592" indent="0">
              <a:spcBef>
                <a:spcPts val="324"/>
              </a:spcBef>
              <a:buNone/>
              <a:defRPr/>
            </a:pPr>
            <a:r>
              <a:rPr lang="ro-RO" sz="2000">
                <a:latin typeface="UT Sans" panose="00000500000000000000" pitchFamily="50" charset="0"/>
              </a:rPr>
              <a:t>EXEMPLU: Un tranzistor bipolar care are 3 terminale se va conecta în 3 noduri</a:t>
            </a:r>
            <a:r>
              <a:rPr lang="en-US" sz="2000">
                <a:latin typeface="UT Sans" panose="00000500000000000000" pitchFamily="50" charset="0"/>
              </a:rPr>
              <a:t>: C, B, E;</a:t>
            </a:r>
          </a:p>
        </p:txBody>
      </p:sp>
      <p:sp>
        <p:nvSpPr>
          <p:cNvPr id="133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9FBE20C-AE36-46B7-B3C1-C259D91EC021}" type="datetime1">
              <a:rPr lang="en-US" smtClean="0"/>
              <a:t>10/8/2019</a:t>
            </a:fld>
            <a:endParaRPr 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CADFE0D-60AF-4184-A0CA-FBFE3F8D2BDE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810000"/>
            <a:ext cx="5843588" cy="2926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10400" y="3962400"/>
            <a:ext cx="1524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C=colector</a:t>
            </a:r>
          </a:p>
          <a:p>
            <a:r>
              <a:rPr lang="en-US">
                <a:latin typeface="UT Sans" panose="00000500000000000000" pitchFamily="50" charset="0"/>
              </a:rPr>
              <a:t>B=baza</a:t>
            </a:r>
          </a:p>
          <a:p>
            <a:r>
              <a:rPr lang="en-US">
                <a:latin typeface="UT Sans" panose="00000500000000000000" pitchFamily="50" charset="0"/>
              </a:rPr>
              <a:t>E=emitor</a:t>
            </a:r>
          </a:p>
        </p:txBody>
      </p:sp>
    </p:spTree>
    <p:extLst>
      <p:ext uri="{BB962C8B-B14F-4D97-AF65-F5344CB8AC3E}">
        <p14:creationId xmlns:p14="http://schemas.microsoft.com/office/powerpoint/2010/main" val="34273906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Reguli de descriere a elementelor de circuit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eaLnBrk="1" fontAlgn="auto" hangingPunct="1">
              <a:spcAft>
                <a:spcPts val="0"/>
              </a:spcAft>
              <a:buFont typeface="+mj-lt"/>
              <a:buAutoNum type="arabicPeriod" startAt="5"/>
              <a:defRPr/>
            </a:pPr>
            <a:r>
              <a:rPr lang="ro-RO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în fiecare nod este obligatoriu să se conecteze cel puțin două elemente</a:t>
            </a:r>
            <a:r>
              <a:rPr lang="en-US" sz="2800" b="1">
                <a:solidFill>
                  <a:schemeClr val="bg1">
                    <a:lumMod val="50000"/>
                  </a:schemeClr>
                </a:solidFill>
                <a:latin typeface="UT Sans" panose="00000500000000000000" pitchFamily="50" charset="0"/>
              </a:rPr>
              <a:t>;</a:t>
            </a:r>
            <a:endParaRPr lang="ro-RO" sz="2800" b="1">
              <a:solidFill>
                <a:schemeClr val="bg1">
                  <a:lumMod val="50000"/>
                </a:schemeClr>
              </a:solidFill>
              <a:latin typeface="UT Sans" panose="00000500000000000000" pitchFamily="50" charset="0"/>
            </a:endParaRPr>
          </a:p>
          <a:p>
            <a:pPr marL="438912" lvl="1" indent="0" eaLnBrk="1" fontAlgn="auto" hangingPunct="1">
              <a:spcBef>
                <a:spcPts val="324"/>
              </a:spcBef>
              <a:spcAft>
                <a:spcPts val="0"/>
              </a:spcAft>
              <a:buNone/>
              <a:defRPr/>
            </a:pPr>
            <a:endParaRPr lang="ro-RO" sz="2400">
              <a:solidFill>
                <a:schemeClr val="bg1">
                  <a:lumMod val="50000"/>
                </a:schemeClr>
              </a:solidFill>
              <a:latin typeface="UT Sans" panose="00000500000000000000" pitchFamily="50" charset="0"/>
            </a:endParaRPr>
          </a:p>
          <a:p>
            <a:pPr marL="507492" indent="-342900">
              <a:spcBef>
                <a:spcPts val="324"/>
              </a:spcBef>
              <a:defRPr/>
            </a:pPr>
            <a:r>
              <a:rPr lang="ro-RO" sz="2800">
                <a:latin typeface="UT Sans" panose="00000500000000000000" pitchFamily="50" charset="0"/>
              </a:rPr>
              <a:t>dacă există, accidental, un nod în care este conectată o singură componentă, </a:t>
            </a:r>
            <a:r>
              <a:rPr lang="ro-RO" sz="2800">
                <a:solidFill>
                  <a:srgbClr val="0070C0"/>
                </a:solidFill>
                <a:latin typeface="UT Sans" panose="00000500000000000000" pitchFamily="50" charset="0"/>
              </a:rPr>
              <a:t>SPICE</a:t>
            </a:r>
            <a:r>
              <a:rPr lang="ro-RO" sz="2800">
                <a:latin typeface="UT Sans" panose="00000500000000000000" pitchFamily="50" charset="0"/>
              </a:rPr>
              <a:t> dă mesajul de eroare: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None/>
              <a:defRPr/>
            </a:pPr>
            <a:r>
              <a:rPr lang="ro-RO" sz="2400">
                <a:latin typeface="UT Sans" panose="00000500000000000000" pitchFamily="50" charset="0"/>
              </a:rPr>
              <a:t>	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None/>
              <a:defRPr/>
            </a:pPr>
            <a:r>
              <a:rPr lang="ro-RO" sz="2800">
                <a:solidFill>
                  <a:srgbClr val="7030A0"/>
                </a:solidFill>
                <a:latin typeface="UT Sans" panose="00000500000000000000" pitchFamily="50" charset="0"/>
              </a:rPr>
              <a:t>“Less then 2 connections at node...”</a:t>
            </a:r>
            <a:endParaRPr lang="en-US" sz="2800">
              <a:solidFill>
                <a:srgbClr val="7030A0"/>
              </a:solidFill>
              <a:latin typeface="UT Sans" panose="00000500000000000000" pitchFamily="50" charset="0"/>
            </a:endParaRPr>
          </a:p>
        </p:txBody>
      </p:sp>
      <p:sp>
        <p:nvSpPr>
          <p:cNvPr id="13315" name="Date Placeholder 2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777AE18-1D24-428C-A635-FD9B33A7E87D}" type="datetime1">
              <a:rPr lang="en-US" smtClean="0"/>
              <a:t>10/8/2019</a:t>
            </a:fld>
            <a:endParaRPr lang="en-US"/>
          </a:p>
        </p:txBody>
      </p:sp>
      <p:sp>
        <p:nvSpPr>
          <p:cNvPr id="13316" name="Footer Placehold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PACME Cursul nr. 2</a:t>
            </a:r>
          </a:p>
        </p:txBody>
      </p:sp>
      <p:sp>
        <p:nvSpPr>
          <p:cNvPr id="13317" name="Slide Number Placehold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CADFE0D-60AF-4184-A0CA-FBFE3F8D2BDE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3127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03</TotalTime>
  <Words>3920</Words>
  <Application>Microsoft Office PowerPoint</Application>
  <PresentationFormat>On-screen Show (4:3)</PresentationFormat>
  <Paragraphs>1025</Paragraphs>
  <Slides>6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UT Sans</vt:lpstr>
      <vt:lpstr>UT Sans Medium</vt:lpstr>
      <vt:lpstr>Verdana</vt:lpstr>
      <vt:lpstr>Wingdings 3</vt:lpstr>
      <vt:lpstr>Clarity</vt:lpstr>
      <vt:lpstr>Equation</vt:lpstr>
      <vt:lpstr>PROIECTAREA  ASISTATĂ  DE CALCULATOR  A  MODULELOR  ELECTRONICE</vt:lpstr>
      <vt:lpstr>Probleme tratate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 Editarea numelui pentru simbolul de masă</vt:lpstr>
      <vt:lpstr>Reguli de descriere a elementelor de circuit Editarea numelui pentru simbolul de masă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Reguli de descriere a elementelor de circuit</vt:lpstr>
      <vt:lpstr>Descrierea elementelor de circuit</vt:lpstr>
      <vt:lpstr>Descrierea elementelor de circuit</vt:lpstr>
      <vt:lpstr>Descrierea elementelor de circuit</vt:lpstr>
      <vt:lpstr>Descrierea elementelor de circuit</vt:lpstr>
      <vt:lpstr>Descrierea elementelor de circuit</vt:lpstr>
      <vt:lpstr>Descrierea elementelor de circuit cu două terminale</vt:lpstr>
      <vt:lpstr>Descrierea elementelor de circuit REZISTOARE</vt:lpstr>
      <vt:lpstr>Descrierea elementelor de circuit REZISTOARE</vt:lpstr>
      <vt:lpstr>Descrierea elementelor de circuit REZISTOARE</vt:lpstr>
      <vt:lpstr>Descrierea elementelor de circuit CONDENSATOARE</vt:lpstr>
      <vt:lpstr>Descrierea elementelor de circuit CONDENSATOARE</vt:lpstr>
      <vt:lpstr>Descrierea elementelor de circuit CONDENSATOARE</vt:lpstr>
      <vt:lpstr>Descrierea elementelor de circuit BOBINE</vt:lpstr>
      <vt:lpstr>Descrierea elementelor de circuit Surse de polarizare şi de semnal independente</vt:lpstr>
      <vt:lpstr>Descrierea elementelor de circuit Surse de polarizare şi de semnal independente</vt:lpstr>
      <vt:lpstr>Descrierea elementelor de circuit Surse de polarizare şi de semnal independente</vt:lpstr>
      <vt:lpstr>Funcția impuls - PULSE</vt:lpstr>
      <vt:lpstr>Funcția exponențială - EXP</vt:lpstr>
      <vt:lpstr>Funcția sinusoidală - SIN</vt:lpstr>
      <vt:lpstr>Funcția sinusoidală modulată în frecvență cu un alt semnal sinusoidal - SFFM</vt:lpstr>
      <vt:lpstr>Observație</vt:lpstr>
      <vt:lpstr>Observație – modulația în amplitudine</vt:lpstr>
      <vt:lpstr>Funcția aproximată prin segmente de  dreaptă - PWL </vt:lpstr>
      <vt:lpstr>Descrierea elementelor de circuit Surse de polarizare şi de semnal independente</vt:lpstr>
      <vt:lpstr>Descrierea elementelor de circuit Surse de polarizare şi de semnal independente</vt:lpstr>
      <vt:lpstr>PowerPoint Presentation</vt:lpstr>
      <vt:lpstr>Descrierea elementelor de circuit DIODE</vt:lpstr>
      <vt:lpstr>Descrierea elementelor de circuit cu mai mult de două terminale</vt:lpstr>
      <vt:lpstr>Descrierea elementelor de circuit BOBINE CUPLATE</vt:lpstr>
      <vt:lpstr>Descrierea elementelor de circuit BOBINE CUPLAT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RANZISTOARE BIPOLARE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J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  <vt:lpstr>Descrierea elementelor de circuit TEC-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E SPICE</dc:title>
  <dc:creator>gyuri</dc:creator>
  <cp:lastModifiedBy>geoic@yahoo.com</cp:lastModifiedBy>
  <cp:revision>197</cp:revision>
  <dcterms:created xsi:type="dcterms:W3CDTF">2016-10-24T14:41:01Z</dcterms:created>
  <dcterms:modified xsi:type="dcterms:W3CDTF">2019-10-08T18:28:56Z</dcterms:modified>
</cp:coreProperties>
</file>